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B16D506" w14:textId="77777777" w:rsidR="002E1855" w:rsidRPr="001B72B5" w:rsidRDefault="002E1855" w:rsidP="002E1855">
      <w:pPr>
        <w:tabs>
          <w:tab w:val="center" w:pos="2835"/>
        </w:tabs>
        <w:jc w:val="both"/>
        <w:rPr>
          <w:rFonts w:cs="Times New Roman"/>
          <w:sz w:val="28"/>
          <w:szCs w:val="26"/>
        </w:rPr>
      </w:pPr>
      <w:r w:rsidRPr="001B72B5">
        <w:rPr>
          <w:rFonts w:cs="Times New Roman"/>
          <w:b/>
          <w:szCs w:val="26"/>
        </w:rPr>
        <w:tab/>
      </w:r>
      <w:r w:rsidRPr="001B72B5">
        <w:rPr>
          <w:rFonts w:cs="Times New Roman"/>
          <w:sz w:val="28"/>
          <w:szCs w:val="26"/>
        </w:rPr>
        <w:t>SỞ GIÁO DỤC VÀ ĐÀO TẠO</w:t>
      </w:r>
    </w:p>
    <w:p w14:paraId="75F710E8" w14:textId="77777777" w:rsidR="002E1855" w:rsidRPr="001B72B5" w:rsidRDefault="002E1855" w:rsidP="002E1855">
      <w:pPr>
        <w:tabs>
          <w:tab w:val="center" w:pos="2835"/>
        </w:tabs>
        <w:jc w:val="both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sz w:val="28"/>
          <w:szCs w:val="26"/>
        </w:rPr>
        <w:tab/>
        <w:t>THÀNH PHỐ HỒ CHÍ MINH</w:t>
      </w:r>
    </w:p>
    <w:p w14:paraId="22508A4C" w14:textId="77777777" w:rsidR="002E1855" w:rsidRPr="001B72B5" w:rsidRDefault="002E1855" w:rsidP="002E1855">
      <w:pPr>
        <w:tabs>
          <w:tab w:val="center" w:pos="2835"/>
        </w:tabs>
        <w:jc w:val="both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</w:rPr>
        <w:tab/>
        <w:t>TRƯỜNG THCS VÀ THPT NHÂN VĂN</w:t>
      </w:r>
    </w:p>
    <w:p w14:paraId="06D63C63" w14:textId="77777777" w:rsidR="002E1855" w:rsidRPr="001B72B5" w:rsidRDefault="002E1855" w:rsidP="002E1855">
      <w:pPr>
        <w:tabs>
          <w:tab w:val="center" w:pos="2835"/>
        </w:tabs>
        <w:jc w:val="both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noProof/>
          <w:sz w:val="28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BC9F909" wp14:editId="1E63B479">
                <wp:simplePos x="0" y="0"/>
                <wp:positionH relativeFrom="column">
                  <wp:posOffset>889049</wp:posOffset>
                </wp:positionH>
                <wp:positionV relativeFrom="paragraph">
                  <wp:posOffset>23495</wp:posOffset>
                </wp:positionV>
                <wp:extent cx="1751330" cy="0"/>
                <wp:effectExtent l="0" t="0" r="2032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133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<w:pict>
              <v:line w14:anchorId="1E67F84A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pt,1.85pt" to="207.9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" strokecolor="black [3213]">
                <v:stroke joinstyle="miter"/>
              </v:line>
            </w:pict>
          </mc:Fallback>
        </mc:AlternateContent>
      </w:r>
    </w:p>
    <w:p w14:paraId="63D74CF9" w14:textId="77777777" w:rsidR="002E1855" w:rsidRPr="001B72B5" w:rsidRDefault="002E1855" w:rsidP="002E1855">
      <w:pPr>
        <w:jc w:val="center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</w:rPr>
        <w:t xml:space="preserve">MA TRẬN </w:t>
      </w:r>
    </w:p>
    <w:p w14:paraId="55B0D056" w14:textId="78603B23" w:rsidR="002E1855" w:rsidRPr="001B72B5" w:rsidRDefault="002E1855" w:rsidP="002E1855">
      <w:pPr>
        <w:jc w:val="center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</w:rPr>
        <w:t xml:space="preserve">ĐỀ KIỂM TRA </w:t>
      </w:r>
      <w:r w:rsidR="000202EE" w:rsidRPr="001B72B5">
        <w:rPr>
          <w:rFonts w:cs="Times New Roman"/>
          <w:b/>
          <w:sz w:val="28"/>
          <w:szCs w:val="26"/>
        </w:rPr>
        <w:t>CUỐI HỌC KỲ II,</w:t>
      </w:r>
      <w:r w:rsidRPr="001B72B5">
        <w:rPr>
          <w:rFonts w:cs="Times New Roman"/>
          <w:b/>
          <w:sz w:val="28"/>
          <w:szCs w:val="26"/>
        </w:rPr>
        <w:t xml:space="preserve"> NĂM HỌC 202</w:t>
      </w:r>
      <w:r w:rsidR="000202EE" w:rsidRPr="001B72B5">
        <w:rPr>
          <w:rFonts w:cs="Times New Roman"/>
          <w:b/>
          <w:sz w:val="28"/>
          <w:szCs w:val="26"/>
        </w:rPr>
        <w:t>2</w:t>
      </w:r>
      <w:r w:rsidR="00E52AC7" w:rsidRPr="001B72B5">
        <w:rPr>
          <w:rFonts w:cs="Times New Roman"/>
          <w:b/>
          <w:sz w:val="28"/>
          <w:szCs w:val="26"/>
        </w:rPr>
        <w:t>-202</w:t>
      </w:r>
      <w:r w:rsidR="000202EE" w:rsidRPr="001B72B5">
        <w:rPr>
          <w:rFonts w:cs="Times New Roman"/>
          <w:b/>
          <w:sz w:val="28"/>
          <w:szCs w:val="26"/>
        </w:rPr>
        <w:t>2</w:t>
      </w:r>
    </w:p>
    <w:p w14:paraId="7B3551F3" w14:textId="77777777" w:rsidR="002E1855" w:rsidRPr="001B72B5" w:rsidRDefault="002E1855" w:rsidP="002E1855">
      <w:pPr>
        <w:jc w:val="center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</w:rPr>
        <w:t xml:space="preserve">MÔN: TOÁN - KHỐI </w:t>
      </w:r>
      <w:r w:rsidR="00E52AC7" w:rsidRPr="001B72B5">
        <w:rPr>
          <w:rFonts w:cs="Times New Roman"/>
          <w:b/>
          <w:sz w:val="28"/>
          <w:szCs w:val="26"/>
        </w:rPr>
        <w:t>10</w:t>
      </w:r>
    </w:p>
    <w:p w14:paraId="4795C7E5" w14:textId="77777777" w:rsidR="002E1855" w:rsidRPr="001B72B5" w:rsidRDefault="002E1855" w:rsidP="000202EE">
      <w:pPr>
        <w:spacing w:after="120"/>
        <w:jc w:val="center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</w:rPr>
        <w:t>Thời gian làm bài: 90 phút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2"/>
        <w:gridCol w:w="1369"/>
        <w:gridCol w:w="4163"/>
        <w:gridCol w:w="726"/>
        <w:gridCol w:w="729"/>
        <w:gridCol w:w="726"/>
        <w:gridCol w:w="729"/>
        <w:gridCol w:w="726"/>
        <w:gridCol w:w="729"/>
        <w:gridCol w:w="726"/>
        <w:gridCol w:w="729"/>
        <w:gridCol w:w="726"/>
        <w:gridCol w:w="729"/>
        <w:gridCol w:w="844"/>
        <w:gridCol w:w="865"/>
      </w:tblGrid>
      <w:tr w:rsidR="001B72B5" w:rsidRPr="001B72B5" w14:paraId="614181F1" w14:textId="77777777" w:rsidTr="000202EE">
        <w:trPr>
          <w:trHeight w:val="300"/>
        </w:trPr>
        <w:tc>
          <w:tcPr>
            <w:tcW w:w="202" w:type="pct"/>
            <w:vMerge w:val="restart"/>
            <w:vAlign w:val="center"/>
          </w:tcPr>
          <w:p w14:paraId="58227654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452" w:type="pct"/>
            <w:vMerge w:val="restart"/>
            <w:vAlign w:val="center"/>
          </w:tcPr>
          <w:p w14:paraId="3D226210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 xml:space="preserve">Nội dung </w:t>
            </w:r>
          </w:p>
          <w:p w14:paraId="6B18C8B7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kiến thức</w:t>
            </w:r>
          </w:p>
        </w:tc>
        <w:tc>
          <w:tcPr>
            <w:tcW w:w="1375" w:type="pct"/>
            <w:vMerge w:val="restart"/>
            <w:vAlign w:val="center"/>
          </w:tcPr>
          <w:p w14:paraId="30D90A92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1924" w:type="pct"/>
            <w:gridSpan w:val="8"/>
            <w:vAlign w:val="center"/>
          </w:tcPr>
          <w:p w14:paraId="117740B5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Mức độ nhận thức</w:t>
            </w:r>
          </w:p>
        </w:tc>
        <w:tc>
          <w:tcPr>
            <w:tcW w:w="481" w:type="pct"/>
            <w:gridSpan w:val="2"/>
            <w:vMerge w:val="restart"/>
            <w:shd w:val="clear" w:color="auto" w:fill="auto"/>
            <w:vAlign w:val="center"/>
          </w:tcPr>
          <w:p w14:paraId="26FA260A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ổng số</w:t>
            </w:r>
          </w:p>
          <w:p w14:paraId="65920FA5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 xml:space="preserve">Câu hỏi </w:t>
            </w:r>
          </w:p>
        </w:tc>
        <w:tc>
          <w:tcPr>
            <w:tcW w:w="279" w:type="pct"/>
            <w:vMerge w:val="restart"/>
            <w:vAlign w:val="center"/>
          </w:tcPr>
          <w:p w14:paraId="2F6F07C1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ổng điểm</w:t>
            </w:r>
          </w:p>
          <w:p w14:paraId="518956A5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287" w:type="pct"/>
            <w:vMerge w:val="restart"/>
            <w:vAlign w:val="center"/>
          </w:tcPr>
          <w:p w14:paraId="1CCDE87C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ổng</w:t>
            </w:r>
          </w:p>
          <w:p w14:paraId="225CB025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điểm</w:t>
            </w:r>
          </w:p>
          <w:p w14:paraId="58DE3FC6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</w:tr>
      <w:tr w:rsidR="001B72B5" w:rsidRPr="001B72B5" w14:paraId="30CA2C3B" w14:textId="77777777" w:rsidTr="000202EE">
        <w:trPr>
          <w:trHeight w:val="276"/>
        </w:trPr>
        <w:tc>
          <w:tcPr>
            <w:tcW w:w="202" w:type="pct"/>
            <w:vMerge/>
            <w:tcBorders>
              <w:bottom w:val="single" w:sz="4" w:space="0" w:color="auto"/>
            </w:tcBorders>
            <w:vAlign w:val="center"/>
          </w:tcPr>
          <w:p w14:paraId="2922F3C9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452" w:type="pct"/>
            <w:vMerge/>
            <w:tcBorders>
              <w:bottom w:val="single" w:sz="4" w:space="0" w:color="auto"/>
            </w:tcBorders>
            <w:vAlign w:val="center"/>
          </w:tcPr>
          <w:p w14:paraId="3CEF3BD0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75" w:type="pct"/>
            <w:vMerge/>
            <w:tcBorders>
              <w:bottom w:val="single" w:sz="4" w:space="0" w:color="auto"/>
            </w:tcBorders>
          </w:tcPr>
          <w:p w14:paraId="40D67394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481" w:type="pct"/>
            <w:gridSpan w:val="2"/>
            <w:tcBorders>
              <w:bottom w:val="single" w:sz="4" w:space="0" w:color="auto"/>
            </w:tcBorders>
            <w:vAlign w:val="center"/>
          </w:tcPr>
          <w:p w14:paraId="7E1CC682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481" w:type="pct"/>
            <w:gridSpan w:val="2"/>
            <w:tcBorders>
              <w:bottom w:val="single" w:sz="4" w:space="0" w:color="auto"/>
            </w:tcBorders>
            <w:vAlign w:val="center"/>
          </w:tcPr>
          <w:p w14:paraId="30F86FF3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481" w:type="pct"/>
            <w:gridSpan w:val="2"/>
            <w:tcBorders>
              <w:bottom w:val="single" w:sz="4" w:space="0" w:color="auto"/>
            </w:tcBorders>
            <w:vAlign w:val="center"/>
          </w:tcPr>
          <w:p w14:paraId="45EB8788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Vận dụng</w:t>
            </w:r>
          </w:p>
          <w:p w14:paraId="77BB4678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 xml:space="preserve"> thấp</w:t>
            </w:r>
          </w:p>
        </w:tc>
        <w:tc>
          <w:tcPr>
            <w:tcW w:w="481" w:type="pct"/>
            <w:gridSpan w:val="2"/>
            <w:tcBorders>
              <w:bottom w:val="single" w:sz="4" w:space="0" w:color="auto"/>
            </w:tcBorders>
            <w:vAlign w:val="center"/>
          </w:tcPr>
          <w:p w14:paraId="668B502B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 xml:space="preserve">Vận dụng </w:t>
            </w:r>
          </w:p>
          <w:p w14:paraId="098F7517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cao</w:t>
            </w:r>
          </w:p>
        </w:tc>
        <w:tc>
          <w:tcPr>
            <w:tcW w:w="481" w:type="pct"/>
            <w:gridSpan w:val="2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F8BA34F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279" w:type="pct"/>
            <w:vMerge/>
            <w:vAlign w:val="center"/>
          </w:tcPr>
          <w:p w14:paraId="0B04F122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287" w:type="pct"/>
            <w:vMerge/>
            <w:tcBorders>
              <w:bottom w:val="single" w:sz="4" w:space="0" w:color="auto"/>
            </w:tcBorders>
          </w:tcPr>
          <w:p w14:paraId="57A35A40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1B72B5" w:rsidRPr="001B72B5" w14:paraId="4FE17B20" w14:textId="77777777" w:rsidTr="000202EE">
        <w:tc>
          <w:tcPr>
            <w:tcW w:w="202" w:type="pct"/>
            <w:vMerge/>
            <w:vAlign w:val="center"/>
          </w:tcPr>
          <w:p w14:paraId="570FAB40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452" w:type="pct"/>
            <w:vMerge/>
            <w:vAlign w:val="center"/>
          </w:tcPr>
          <w:p w14:paraId="0F298B99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75" w:type="pct"/>
            <w:vMerge/>
          </w:tcPr>
          <w:p w14:paraId="47DD1BC9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087FD87F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Số câu TN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2BA137E3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Số câu TL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62E9B855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Số câu TN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3B518FE9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Số câu TL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430AC139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Số câu TN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0EA390E9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Số câu TL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33FAEF05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Số câu TN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3CB06B62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Số câu TL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57145CE7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241" w:type="pct"/>
            <w:vAlign w:val="center"/>
          </w:tcPr>
          <w:p w14:paraId="433CDCA4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279" w:type="pct"/>
            <w:vMerge/>
            <w:vAlign w:val="center"/>
          </w:tcPr>
          <w:p w14:paraId="10E94770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287" w:type="pct"/>
            <w:vMerge/>
            <w:vAlign w:val="center"/>
          </w:tcPr>
          <w:p w14:paraId="60664E94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1B72B5" w:rsidRPr="001B72B5" w14:paraId="7C6856A0" w14:textId="77777777" w:rsidTr="000202EE">
        <w:trPr>
          <w:trHeight w:val="397"/>
        </w:trPr>
        <w:tc>
          <w:tcPr>
            <w:tcW w:w="202" w:type="pct"/>
            <w:vMerge w:val="restart"/>
            <w:vAlign w:val="center"/>
          </w:tcPr>
          <w:p w14:paraId="183D6207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52" w:type="pct"/>
            <w:vMerge w:val="restart"/>
            <w:vAlign w:val="center"/>
          </w:tcPr>
          <w:p w14:paraId="05E67380" w14:textId="77777777" w:rsidR="002E1855" w:rsidRPr="001B72B5" w:rsidRDefault="002E1855" w:rsidP="000202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 xml:space="preserve">1. </w:t>
            </w:r>
            <w:r w:rsidR="007272B2" w:rsidRPr="001B72B5">
              <w:rPr>
                <w:rFonts w:cs="Times New Roman"/>
                <w:b/>
                <w:sz w:val="24"/>
                <w:szCs w:val="24"/>
              </w:rPr>
              <w:t>Bất phương trình bậc hai một ẩn.</w:t>
            </w:r>
          </w:p>
        </w:tc>
        <w:tc>
          <w:tcPr>
            <w:tcW w:w="1375" w:type="pct"/>
            <w:vAlign w:val="center"/>
          </w:tcPr>
          <w:p w14:paraId="74E99784" w14:textId="77777777" w:rsidR="002E1855" w:rsidRPr="001B72B5" w:rsidRDefault="002E1855" w:rsidP="000202EE">
            <w:pPr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1. </w:t>
            </w:r>
            <w:r w:rsidR="007272B2" w:rsidRPr="001B72B5">
              <w:rPr>
                <w:rFonts w:cs="Times New Roman"/>
                <w:sz w:val="24"/>
                <w:szCs w:val="24"/>
              </w:rPr>
              <w:t>Dấu của tam thức bậc hai.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40668EA0" w14:textId="77777777" w:rsidR="002E1855" w:rsidRPr="001B72B5" w:rsidRDefault="006C5BF7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397A6AB7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285CB91C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08363DB8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23EA6774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728F9C0A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0A620FBE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6F0292E9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50CAD8E6" w14:textId="77777777" w:rsidR="002E1855" w:rsidRPr="001B72B5" w:rsidRDefault="004726FB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vAlign w:val="center"/>
          </w:tcPr>
          <w:p w14:paraId="10EFCAE5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79" w:type="pct"/>
            <w:vAlign w:val="center"/>
          </w:tcPr>
          <w:p w14:paraId="5A4776C7" w14:textId="77777777" w:rsidR="002E1855" w:rsidRPr="001B72B5" w:rsidRDefault="004726FB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0.25</w:t>
            </w:r>
          </w:p>
        </w:tc>
        <w:tc>
          <w:tcPr>
            <w:tcW w:w="287" w:type="pct"/>
            <w:vAlign w:val="center"/>
          </w:tcPr>
          <w:p w14:paraId="02A483FE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</w:tr>
      <w:tr w:rsidR="001B72B5" w:rsidRPr="001B72B5" w14:paraId="50CAE769" w14:textId="77777777" w:rsidTr="000202EE">
        <w:trPr>
          <w:trHeight w:val="397"/>
        </w:trPr>
        <w:tc>
          <w:tcPr>
            <w:tcW w:w="202" w:type="pct"/>
            <w:vMerge/>
            <w:vAlign w:val="center"/>
          </w:tcPr>
          <w:p w14:paraId="49D03089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452" w:type="pct"/>
            <w:vMerge/>
            <w:vAlign w:val="center"/>
          </w:tcPr>
          <w:p w14:paraId="52E2E4A4" w14:textId="77777777" w:rsidR="002E1855" w:rsidRPr="001B72B5" w:rsidRDefault="002E1855" w:rsidP="000202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75" w:type="pct"/>
            <w:vAlign w:val="center"/>
          </w:tcPr>
          <w:p w14:paraId="656A3E7E" w14:textId="77777777" w:rsidR="002E1855" w:rsidRPr="001B72B5" w:rsidRDefault="002E1855" w:rsidP="000202EE">
            <w:pPr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2. </w:t>
            </w:r>
            <w:r w:rsidR="007272B2" w:rsidRPr="001B72B5">
              <w:rPr>
                <w:rFonts w:cs="Times New Roman"/>
                <w:sz w:val="24"/>
                <w:szCs w:val="24"/>
              </w:rPr>
              <w:t>Giải bất phương trình bậc hai một ẩn.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37EC5C96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01A8C727" w14:textId="77777777" w:rsidR="002E1855" w:rsidRPr="001B72B5" w:rsidRDefault="00125597" w:rsidP="000202E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42ECE2C8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14C4F4AB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62EAF32D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6A7FE1E2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47098174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52B81DA0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7C555ED5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vAlign w:val="center"/>
          </w:tcPr>
          <w:p w14:paraId="72241E2B" w14:textId="77777777" w:rsidR="002E1855" w:rsidRPr="001B72B5" w:rsidRDefault="003A13A6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79" w:type="pct"/>
            <w:vAlign w:val="center"/>
          </w:tcPr>
          <w:p w14:paraId="6EA63D25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87" w:type="pct"/>
            <w:vAlign w:val="center"/>
          </w:tcPr>
          <w:p w14:paraId="7A84B970" w14:textId="77777777" w:rsidR="002E1855" w:rsidRPr="001B72B5" w:rsidRDefault="003A13A6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0.5</w:t>
            </w:r>
          </w:p>
        </w:tc>
      </w:tr>
      <w:tr w:rsidR="001B72B5" w:rsidRPr="001B72B5" w14:paraId="6D96623C" w14:textId="77777777" w:rsidTr="000202EE">
        <w:trPr>
          <w:trHeight w:val="397"/>
        </w:trPr>
        <w:tc>
          <w:tcPr>
            <w:tcW w:w="202" w:type="pct"/>
            <w:vMerge/>
            <w:vAlign w:val="center"/>
          </w:tcPr>
          <w:p w14:paraId="131C8C60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452" w:type="pct"/>
            <w:vMerge/>
            <w:vAlign w:val="center"/>
          </w:tcPr>
          <w:p w14:paraId="49420190" w14:textId="77777777" w:rsidR="002E1855" w:rsidRPr="001B72B5" w:rsidRDefault="002E1855" w:rsidP="000202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75" w:type="pct"/>
            <w:vAlign w:val="center"/>
          </w:tcPr>
          <w:p w14:paraId="0442BE1E" w14:textId="77777777" w:rsidR="002E1855" w:rsidRPr="001B72B5" w:rsidRDefault="002E1855" w:rsidP="000202EE">
            <w:pPr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3. </w:t>
            </w:r>
            <w:r w:rsidR="007272B2" w:rsidRPr="001B72B5">
              <w:rPr>
                <w:rFonts w:cs="Times New Roman"/>
                <w:sz w:val="24"/>
                <w:szCs w:val="24"/>
              </w:rPr>
              <w:t>Phương trình quy về phương trình bậc hai một ẩn.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0F843F59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5F7EE085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21782815" w14:textId="77777777" w:rsidR="002E1855" w:rsidRPr="001B72B5" w:rsidRDefault="00547DBC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19A67856" w14:textId="77777777" w:rsidR="002E1855" w:rsidRPr="001B72B5" w:rsidRDefault="00125597" w:rsidP="000202E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22633264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5290F42E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1DF457FD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41E03F21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52E2B3FF" w14:textId="77777777" w:rsidR="002E1855" w:rsidRPr="001B72B5" w:rsidRDefault="004726FB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vAlign w:val="center"/>
          </w:tcPr>
          <w:p w14:paraId="5E2023C3" w14:textId="77777777" w:rsidR="002E1855" w:rsidRPr="001B72B5" w:rsidRDefault="003A13A6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79" w:type="pct"/>
            <w:vAlign w:val="center"/>
          </w:tcPr>
          <w:p w14:paraId="1208DFC9" w14:textId="77777777" w:rsidR="002E1855" w:rsidRPr="001B72B5" w:rsidRDefault="004726FB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0.25</w:t>
            </w:r>
          </w:p>
        </w:tc>
        <w:tc>
          <w:tcPr>
            <w:tcW w:w="287" w:type="pct"/>
            <w:vAlign w:val="center"/>
          </w:tcPr>
          <w:p w14:paraId="797DE3BA" w14:textId="77777777" w:rsidR="002E1855" w:rsidRPr="001B72B5" w:rsidRDefault="003A13A6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1.0</w:t>
            </w:r>
          </w:p>
        </w:tc>
      </w:tr>
      <w:tr w:rsidR="001B72B5" w:rsidRPr="001B72B5" w14:paraId="061DF31C" w14:textId="77777777" w:rsidTr="000202EE">
        <w:trPr>
          <w:trHeight w:val="397"/>
        </w:trPr>
        <w:tc>
          <w:tcPr>
            <w:tcW w:w="202" w:type="pct"/>
            <w:vMerge w:val="restart"/>
            <w:vAlign w:val="center"/>
          </w:tcPr>
          <w:p w14:paraId="3D4387D1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52" w:type="pct"/>
            <w:vMerge w:val="restart"/>
            <w:vAlign w:val="center"/>
          </w:tcPr>
          <w:p w14:paraId="62BE25AE" w14:textId="77777777" w:rsidR="002E1855" w:rsidRPr="001B72B5" w:rsidRDefault="002E1855" w:rsidP="000202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 xml:space="preserve">2. </w:t>
            </w:r>
            <w:r w:rsidR="007272B2" w:rsidRPr="001B72B5">
              <w:rPr>
                <w:rFonts w:cs="Times New Roman"/>
                <w:b/>
                <w:sz w:val="24"/>
                <w:szCs w:val="24"/>
              </w:rPr>
              <w:t>Đại số tổ hợp.</w:t>
            </w:r>
          </w:p>
        </w:tc>
        <w:tc>
          <w:tcPr>
            <w:tcW w:w="1375" w:type="pct"/>
            <w:vAlign w:val="center"/>
          </w:tcPr>
          <w:p w14:paraId="33B86C5D" w14:textId="77777777" w:rsidR="002E1855" w:rsidRPr="001B72B5" w:rsidRDefault="002E1855" w:rsidP="000202EE">
            <w:pPr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1. </w:t>
            </w:r>
            <w:r w:rsidR="007272B2" w:rsidRPr="001B72B5">
              <w:rPr>
                <w:rFonts w:cs="Times New Roman"/>
                <w:sz w:val="24"/>
                <w:szCs w:val="24"/>
              </w:rPr>
              <w:t>Quy tắc đếm.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4521F1B1" w14:textId="77777777" w:rsidR="002E1855" w:rsidRPr="001B72B5" w:rsidRDefault="00F27E1E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4241FF33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78E81094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79D101C9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623E7E51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80E4D6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D79F6F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0C6047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31D686D8" w14:textId="77777777" w:rsidR="002E1855" w:rsidRPr="001B72B5" w:rsidRDefault="004726FB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tcBorders>
              <w:bottom w:val="single" w:sz="4" w:space="0" w:color="auto"/>
            </w:tcBorders>
            <w:vAlign w:val="center"/>
          </w:tcPr>
          <w:p w14:paraId="0DFFDA79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79" w:type="pct"/>
            <w:tcBorders>
              <w:bottom w:val="single" w:sz="4" w:space="0" w:color="auto"/>
            </w:tcBorders>
            <w:vAlign w:val="center"/>
          </w:tcPr>
          <w:p w14:paraId="2B6D0ACE" w14:textId="77777777" w:rsidR="002E1855" w:rsidRPr="001B72B5" w:rsidRDefault="004726FB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0.25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14:paraId="1144592E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</w:tr>
      <w:tr w:rsidR="001B72B5" w:rsidRPr="001B72B5" w14:paraId="1C1497FB" w14:textId="77777777" w:rsidTr="000202EE">
        <w:trPr>
          <w:trHeight w:val="397"/>
        </w:trPr>
        <w:tc>
          <w:tcPr>
            <w:tcW w:w="202" w:type="pct"/>
            <w:vMerge/>
            <w:tcBorders>
              <w:bottom w:val="single" w:sz="4" w:space="0" w:color="auto"/>
            </w:tcBorders>
            <w:vAlign w:val="center"/>
          </w:tcPr>
          <w:p w14:paraId="460431E4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452" w:type="pct"/>
            <w:vMerge/>
            <w:tcBorders>
              <w:bottom w:val="single" w:sz="4" w:space="0" w:color="auto"/>
            </w:tcBorders>
            <w:vAlign w:val="center"/>
          </w:tcPr>
          <w:p w14:paraId="29FAE4ED" w14:textId="77777777" w:rsidR="002E1855" w:rsidRPr="001B72B5" w:rsidRDefault="002E1855" w:rsidP="000202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75" w:type="pct"/>
            <w:vAlign w:val="center"/>
          </w:tcPr>
          <w:p w14:paraId="192D1D8F" w14:textId="77777777" w:rsidR="002E1855" w:rsidRPr="001B72B5" w:rsidRDefault="002E1855" w:rsidP="000202EE">
            <w:pPr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2. </w:t>
            </w:r>
            <w:r w:rsidR="007272B2" w:rsidRPr="001B72B5">
              <w:rPr>
                <w:rFonts w:cs="Times New Roman"/>
                <w:sz w:val="24"/>
                <w:szCs w:val="24"/>
              </w:rPr>
              <w:t>Hoán vị, tổ hợp,chỉnh hợp</w:t>
            </w: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D3B908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6E700D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CD7E37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6FAF25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F9EC388" w14:textId="77777777" w:rsidR="002E1855" w:rsidRPr="001B72B5" w:rsidRDefault="0081777C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C00EE0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B077262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BBC642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B1B5B5" w14:textId="77777777" w:rsidR="002E1855" w:rsidRPr="001B72B5" w:rsidRDefault="004726FB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tcBorders>
              <w:bottom w:val="single" w:sz="4" w:space="0" w:color="auto"/>
            </w:tcBorders>
            <w:vAlign w:val="center"/>
          </w:tcPr>
          <w:p w14:paraId="7194B186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79" w:type="pct"/>
            <w:tcBorders>
              <w:bottom w:val="single" w:sz="4" w:space="0" w:color="auto"/>
            </w:tcBorders>
            <w:vAlign w:val="center"/>
          </w:tcPr>
          <w:p w14:paraId="706B5A89" w14:textId="77777777" w:rsidR="002E1855" w:rsidRPr="001B72B5" w:rsidRDefault="004726FB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0.25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14:paraId="617D3985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</w:tr>
      <w:tr w:rsidR="001B72B5" w:rsidRPr="001B72B5" w14:paraId="39DA7CFA" w14:textId="77777777" w:rsidTr="000202EE">
        <w:trPr>
          <w:trHeight w:val="397"/>
        </w:trPr>
        <w:tc>
          <w:tcPr>
            <w:tcW w:w="202" w:type="pct"/>
            <w:vMerge/>
            <w:tcBorders>
              <w:bottom w:val="single" w:sz="4" w:space="0" w:color="auto"/>
            </w:tcBorders>
            <w:vAlign w:val="center"/>
          </w:tcPr>
          <w:p w14:paraId="5D174AE7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452" w:type="pct"/>
            <w:vMerge/>
            <w:tcBorders>
              <w:bottom w:val="single" w:sz="4" w:space="0" w:color="auto"/>
            </w:tcBorders>
            <w:vAlign w:val="center"/>
          </w:tcPr>
          <w:p w14:paraId="61A16E23" w14:textId="77777777" w:rsidR="002E1855" w:rsidRPr="001B72B5" w:rsidRDefault="002E1855" w:rsidP="000202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75" w:type="pct"/>
            <w:vAlign w:val="center"/>
          </w:tcPr>
          <w:p w14:paraId="090B15FA" w14:textId="77777777" w:rsidR="002E1855" w:rsidRPr="001B72B5" w:rsidRDefault="002E1855" w:rsidP="000202EE">
            <w:pPr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3. </w:t>
            </w:r>
            <w:r w:rsidR="007272B2" w:rsidRPr="001B72B5">
              <w:rPr>
                <w:rFonts w:cs="Times New Roman"/>
                <w:sz w:val="24"/>
                <w:szCs w:val="24"/>
              </w:rPr>
              <w:t>Nhị thức Newton.</w:t>
            </w: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56C275" w14:textId="77777777" w:rsidR="002E1855" w:rsidRPr="001B72B5" w:rsidRDefault="00694ABB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06EC38A" w14:textId="77777777" w:rsidR="002E1855" w:rsidRPr="001B72B5" w:rsidRDefault="00591457" w:rsidP="000202E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4507873" w14:textId="77777777" w:rsidR="002E1855" w:rsidRPr="001B72B5" w:rsidRDefault="00F479FB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E299C28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589634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A87237A" w14:textId="77777777" w:rsidR="002E1855" w:rsidRPr="001B72B5" w:rsidRDefault="00591457" w:rsidP="000202E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68F051" w14:textId="77777777" w:rsidR="002E1855" w:rsidRPr="001B72B5" w:rsidRDefault="00FD79B6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DD8039C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30F2348" w14:textId="77777777" w:rsidR="002E1855" w:rsidRPr="001B72B5" w:rsidRDefault="004726FB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41" w:type="pct"/>
            <w:tcBorders>
              <w:bottom w:val="single" w:sz="4" w:space="0" w:color="auto"/>
            </w:tcBorders>
            <w:vAlign w:val="center"/>
          </w:tcPr>
          <w:p w14:paraId="66C9500E" w14:textId="77777777" w:rsidR="002E1855" w:rsidRPr="001B72B5" w:rsidRDefault="00E34823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79" w:type="pct"/>
            <w:tcBorders>
              <w:bottom w:val="single" w:sz="4" w:space="0" w:color="auto"/>
            </w:tcBorders>
            <w:vAlign w:val="center"/>
          </w:tcPr>
          <w:p w14:paraId="54110D30" w14:textId="77777777" w:rsidR="002E1855" w:rsidRPr="001B72B5" w:rsidRDefault="004726FB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0.75</w:t>
            </w:r>
          </w:p>
        </w:tc>
        <w:tc>
          <w:tcPr>
            <w:tcW w:w="287" w:type="pct"/>
            <w:tcBorders>
              <w:bottom w:val="single" w:sz="4" w:space="0" w:color="auto"/>
            </w:tcBorders>
            <w:vAlign w:val="center"/>
          </w:tcPr>
          <w:p w14:paraId="2D33DE0E" w14:textId="77777777" w:rsidR="002E1855" w:rsidRPr="001B72B5" w:rsidRDefault="00E34823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1.5</w:t>
            </w:r>
          </w:p>
        </w:tc>
      </w:tr>
      <w:tr w:rsidR="001B72B5" w:rsidRPr="001B72B5" w14:paraId="66182E5E" w14:textId="77777777" w:rsidTr="000202EE">
        <w:trPr>
          <w:trHeight w:val="431"/>
        </w:trPr>
        <w:tc>
          <w:tcPr>
            <w:tcW w:w="202" w:type="pct"/>
            <w:vAlign w:val="center"/>
          </w:tcPr>
          <w:p w14:paraId="0DF95E03" w14:textId="77777777" w:rsidR="00B845C4" w:rsidRPr="001B72B5" w:rsidRDefault="00B845C4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52" w:type="pct"/>
            <w:vAlign w:val="center"/>
          </w:tcPr>
          <w:p w14:paraId="32984EBD" w14:textId="77777777" w:rsidR="00B845C4" w:rsidRPr="001B72B5" w:rsidRDefault="00B845C4" w:rsidP="000202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3. Xác suất.</w:t>
            </w:r>
          </w:p>
        </w:tc>
        <w:tc>
          <w:tcPr>
            <w:tcW w:w="1375" w:type="pct"/>
            <w:vAlign w:val="center"/>
          </w:tcPr>
          <w:p w14:paraId="1811849A" w14:textId="77777777" w:rsidR="00B845C4" w:rsidRPr="001B72B5" w:rsidRDefault="00B845C4" w:rsidP="000202EE">
            <w:pPr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Xác suất của biến cố.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7318B68C" w14:textId="77777777" w:rsidR="00B845C4" w:rsidRPr="001B72B5" w:rsidRDefault="00B845C4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16201851" w14:textId="77777777" w:rsidR="00B845C4" w:rsidRPr="001B72B5" w:rsidRDefault="00AC7BE9" w:rsidP="000202E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68518DDA" w14:textId="77777777" w:rsidR="00B845C4" w:rsidRPr="001B72B5" w:rsidRDefault="00B845C4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1BBBC767" w14:textId="77777777" w:rsidR="00B845C4" w:rsidRPr="001B72B5" w:rsidRDefault="00AC7BE9" w:rsidP="000202E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0DDD80C7" w14:textId="77777777" w:rsidR="00B845C4" w:rsidRPr="001B72B5" w:rsidRDefault="00F22096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05A21B47" w14:textId="77777777" w:rsidR="00B845C4" w:rsidRPr="001B72B5" w:rsidRDefault="00B845C4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36FD231F" w14:textId="77777777" w:rsidR="00B845C4" w:rsidRPr="001B72B5" w:rsidRDefault="00B845C4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28393C2C" w14:textId="77777777" w:rsidR="00B845C4" w:rsidRPr="001B72B5" w:rsidRDefault="00B845C4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36C62AA5" w14:textId="77777777" w:rsidR="00B845C4" w:rsidRPr="001B72B5" w:rsidRDefault="004726FB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vAlign w:val="center"/>
          </w:tcPr>
          <w:p w14:paraId="6B5EBA6E" w14:textId="77777777" w:rsidR="00B845C4" w:rsidRPr="001B72B5" w:rsidRDefault="00E34823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79" w:type="pct"/>
            <w:vAlign w:val="center"/>
          </w:tcPr>
          <w:p w14:paraId="2C22FA89" w14:textId="77777777" w:rsidR="00B845C4" w:rsidRPr="001B72B5" w:rsidRDefault="004726FB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0.25</w:t>
            </w:r>
          </w:p>
        </w:tc>
        <w:tc>
          <w:tcPr>
            <w:tcW w:w="287" w:type="pct"/>
            <w:vAlign w:val="center"/>
          </w:tcPr>
          <w:p w14:paraId="54F214E3" w14:textId="77777777" w:rsidR="00B845C4" w:rsidRPr="001B72B5" w:rsidRDefault="00E34823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1.5</w:t>
            </w:r>
          </w:p>
        </w:tc>
      </w:tr>
      <w:tr w:rsidR="001B72B5" w:rsidRPr="001B72B5" w14:paraId="65F94EFA" w14:textId="77777777" w:rsidTr="000202EE">
        <w:trPr>
          <w:trHeight w:val="397"/>
        </w:trPr>
        <w:tc>
          <w:tcPr>
            <w:tcW w:w="202" w:type="pct"/>
            <w:vMerge w:val="restart"/>
            <w:vAlign w:val="center"/>
          </w:tcPr>
          <w:p w14:paraId="48B7A730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52" w:type="pct"/>
            <w:vMerge w:val="restart"/>
            <w:vAlign w:val="center"/>
          </w:tcPr>
          <w:p w14:paraId="4895AA83" w14:textId="77777777" w:rsidR="002E1855" w:rsidRPr="001B72B5" w:rsidRDefault="002E1855" w:rsidP="000202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 xml:space="preserve">4. </w:t>
            </w:r>
            <w:r w:rsidR="007272B2" w:rsidRPr="001B72B5">
              <w:rPr>
                <w:rFonts w:cs="Times New Roman"/>
                <w:b/>
                <w:sz w:val="24"/>
                <w:szCs w:val="24"/>
              </w:rPr>
              <w:t>Phương pháp tọa độ trong mặt phẳng.</w:t>
            </w:r>
          </w:p>
        </w:tc>
        <w:tc>
          <w:tcPr>
            <w:tcW w:w="1375" w:type="pct"/>
            <w:vAlign w:val="center"/>
          </w:tcPr>
          <w:p w14:paraId="30BB47C5" w14:textId="77777777" w:rsidR="002E1855" w:rsidRPr="001B72B5" w:rsidRDefault="002E1855" w:rsidP="000202EE">
            <w:pPr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1. </w:t>
            </w:r>
            <w:r w:rsidR="00B845C4" w:rsidRPr="001B72B5">
              <w:rPr>
                <w:rFonts w:cs="Times New Roman"/>
                <w:sz w:val="24"/>
                <w:szCs w:val="24"/>
              </w:rPr>
              <w:t>Đường thẳng trong mặt phẳng tọa độ.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1BBD24CA" w14:textId="77777777" w:rsidR="002E1855" w:rsidRPr="001B72B5" w:rsidRDefault="00496E62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42391327" w14:textId="77777777" w:rsidR="002E1855" w:rsidRPr="001B72B5" w:rsidRDefault="002C27F8" w:rsidP="000202E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22A09ABC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065CD06E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31B4ACEE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7B5AFD4D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6CB460D1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5EF316DA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2EC09CD0" w14:textId="77777777" w:rsidR="002E1855" w:rsidRPr="001B72B5" w:rsidRDefault="004726FB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vAlign w:val="center"/>
          </w:tcPr>
          <w:p w14:paraId="2E4C9574" w14:textId="77777777" w:rsidR="002E1855" w:rsidRPr="001B72B5" w:rsidRDefault="00E34823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79" w:type="pct"/>
            <w:vAlign w:val="center"/>
          </w:tcPr>
          <w:p w14:paraId="4B0E5E54" w14:textId="77777777" w:rsidR="002E1855" w:rsidRPr="001B72B5" w:rsidRDefault="004726FB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0.25</w:t>
            </w:r>
          </w:p>
        </w:tc>
        <w:tc>
          <w:tcPr>
            <w:tcW w:w="287" w:type="pct"/>
            <w:vAlign w:val="center"/>
          </w:tcPr>
          <w:p w14:paraId="01459888" w14:textId="77777777" w:rsidR="002E1855" w:rsidRPr="001B72B5" w:rsidRDefault="00E34823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0.75</w:t>
            </w:r>
          </w:p>
        </w:tc>
      </w:tr>
      <w:tr w:rsidR="001B72B5" w:rsidRPr="001B72B5" w14:paraId="7FCA84C3" w14:textId="77777777" w:rsidTr="000202EE">
        <w:trPr>
          <w:trHeight w:val="397"/>
        </w:trPr>
        <w:tc>
          <w:tcPr>
            <w:tcW w:w="202" w:type="pct"/>
            <w:vMerge/>
            <w:vAlign w:val="center"/>
          </w:tcPr>
          <w:p w14:paraId="2857C828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452" w:type="pct"/>
            <w:vMerge/>
            <w:vAlign w:val="center"/>
          </w:tcPr>
          <w:p w14:paraId="4AA664B9" w14:textId="77777777" w:rsidR="002E1855" w:rsidRPr="001B72B5" w:rsidRDefault="002E1855" w:rsidP="000202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75" w:type="pct"/>
            <w:vAlign w:val="center"/>
          </w:tcPr>
          <w:p w14:paraId="6C72DDE7" w14:textId="77777777" w:rsidR="002E1855" w:rsidRPr="001B72B5" w:rsidRDefault="002E1855" w:rsidP="000202EE">
            <w:pPr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2. </w:t>
            </w:r>
            <w:r w:rsidR="00B845C4" w:rsidRPr="001B72B5">
              <w:rPr>
                <w:rFonts w:cs="Times New Roman"/>
                <w:sz w:val="24"/>
                <w:szCs w:val="24"/>
              </w:rPr>
              <w:t>Đường tròn trong mặt phẳng tọa độ.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0DB7D8D0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61055AA2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2572E619" w14:textId="77777777" w:rsidR="002E1855" w:rsidRPr="001B72B5" w:rsidRDefault="009F30E3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43F2207A" w14:textId="77777777" w:rsidR="002E1855" w:rsidRPr="001B72B5" w:rsidRDefault="002C27F8" w:rsidP="000202E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3AD4C887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101DC594" w14:textId="77777777" w:rsidR="002E1855" w:rsidRPr="001B72B5" w:rsidRDefault="003A13A6" w:rsidP="000202E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61316CC5" w14:textId="77777777" w:rsidR="002E1855" w:rsidRPr="001B72B5" w:rsidRDefault="00D328B3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4026AFA3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272CD389" w14:textId="77777777" w:rsidR="002E1855" w:rsidRPr="001B72B5" w:rsidRDefault="004726FB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41" w:type="pct"/>
            <w:vAlign w:val="center"/>
          </w:tcPr>
          <w:p w14:paraId="7DBC0801" w14:textId="77777777" w:rsidR="002E1855" w:rsidRPr="001B72B5" w:rsidRDefault="00E34823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79" w:type="pct"/>
            <w:vAlign w:val="center"/>
          </w:tcPr>
          <w:p w14:paraId="318C1B61" w14:textId="77777777" w:rsidR="002E1855" w:rsidRPr="001B72B5" w:rsidRDefault="004726FB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0.5</w:t>
            </w:r>
          </w:p>
        </w:tc>
        <w:tc>
          <w:tcPr>
            <w:tcW w:w="287" w:type="pct"/>
            <w:vAlign w:val="center"/>
          </w:tcPr>
          <w:p w14:paraId="67032C61" w14:textId="77777777" w:rsidR="002E1855" w:rsidRPr="001B72B5" w:rsidRDefault="00E34823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1.25</w:t>
            </w:r>
          </w:p>
        </w:tc>
      </w:tr>
      <w:tr w:rsidR="001B72B5" w:rsidRPr="001B72B5" w14:paraId="03F3E8B7" w14:textId="77777777" w:rsidTr="000202EE">
        <w:trPr>
          <w:trHeight w:val="397"/>
        </w:trPr>
        <w:tc>
          <w:tcPr>
            <w:tcW w:w="202" w:type="pct"/>
            <w:vMerge/>
            <w:vAlign w:val="center"/>
          </w:tcPr>
          <w:p w14:paraId="175432E4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452" w:type="pct"/>
            <w:vMerge/>
            <w:vAlign w:val="center"/>
          </w:tcPr>
          <w:p w14:paraId="143106A9" w14:textId="77777777" w:rsidR="002E1855" w:rsidRPr="001B72B5" w:rsidRDefault="002E1855" w:rsidP="000202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1375" w:type="pct"/>
            <w:vAlign w:val="center"/>
          </w:tcPr>
          <w:p w14:paraId="37D92CDB" w14:textId="77777777" w:rsidR="002E1855" w:rsidRPr="001B72B5" w:rsidRDefault="00B845C4" w:rsidP="000202EE">
            <w:pPr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3. Ba đường conic trong mặt phẳng tọa độ.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219A8E86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415A70AA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45A0F642" w14:textId="77777777" w:rsidR="002E1855" w:rsidRPr="001B72B5" w:rsidRDefault="005F51C2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4B142D46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6019B477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552D117F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" w:type="pct"/>
            <w:shd w:val="clear" w:color="auto" w:fill="auto"/>
            <w:vAlign w:val="center"/>
          </w:tcPr>
          <w:p w14:paraId="3D050DED" w14:textId="77777777" w:rsidR="002E1855" w:rsidRPr="001B72B5" w:rsidRDefault="002E1855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241" w:type="pct"/>
            <w:shd w:val="clear" w:color="auto" w:fill="auto"/>
            <w:vAlign w:val="center"/>
          </w:tcPr>
          <w:p w14:paraId="05F4204E" w14:textId="77777777" w:rsidR="002E1855" w:rsidRPr="001B72B5" w:rsidRDefault="00EC4479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  <w:r w:rsidRPr="001B72B5">
              <w:rPr>
                <w:rFonts w:cs="Times New Roman"/>
                <w:sz w:val="24"/>
                <w:szCs w:val="24"/>
                <w:lang w:bidi="hi-IN"/>
              </w:rPr>
              <w:t>1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018816B3" w14:textId="77777777" w:rsidR="002E1855" w:rsidRPr="001B72B5" w:rsidRDefault="004726FB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1" w:type="pct"/>
            <w:vAlign w:val="center"/>
          </w:tcPr>
          <w:p w14:paraId="5CDB73A5" w14:textId="77777777" w:rsidR="002E1855" w:rsidRPr="001B72B5" w:rsidRDefault="00EC4479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79" w:type="pct"/>
            <w:vAlign w:val="center"/>
          </w:tcPr>
          <w:p w14:paraId="69F057A2" w14:textId="77777777" w:rsidR="002E1855" w:rsidRPr="001B72B5" w:rsidRDefault="004726FB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0.25</w:t>
            </w:r>
          </w:p>
        </w:tc>
        <w:tc>
          <w:tcPr>
            <w:tcW w:w="287" w:type="pct"/>
            <w:vAlign w:val="center"/>
          </w:tcPr>
          <w:p w14:paraId="445ECD39" w14:textId="77777777" w:rsidR="002E1855" w:rsidRPr="001B72B5" w:rsidRDefault="00EC4479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0.5</w:t>
            </w:r>
          </w:p>
        </w:tc>
      </w:tr>
      <w:tr w:rsidR="001B72B5" w:rsidRPr="001B72B5" w14:paraId="3D2C8938" w14:textId="77777777" w:rsidTr="000202EE">
        <w:trPr>
          <w:trHeight w:val="397"/>
        </w:trPr>
        <w:tc>
          <w:tcPr>
            <w:tcW w:w="2030" w:type="pct"/>
            <w:gridSpan w:val="3"/>
            <w:vAlign w:val="center"/>
          </w:tcPr>
          <w:p w14:paraId="3F336243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  <w:lang w:bidi="hi-IN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314D7D81" w14:textId="77777777" w:rsidR="002E1855" w:rsidRPr="001B72B5" w:rsidRDefault="004726FB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  <w:r w:rsidRPr="001B72B5">
              <w:rPr>
                <w:rFonts w:cs="Times New Roman"/>
                <w:sz w:val="24"/>
                <w:szCs w:val="24"/>
                <w:lang w:bidi="hi-IN"/>
              </w:rPr>
              <w:t>4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04D49D8D" w14:textId="77777777" w:rsidR="002E1855" w:rsidRPr="001B72B5" w:rsidRDefault="00E56307" w:rsidP="000202EE">
            <w:pPr>
              <w:jc w:val="center"/>
              <w:rPr>
                <w:rFonts w:cs="Times New Roman"/>
                <w:bCs/>
                <w:sz w:val="24"/>
                <w:szCs w:val="24"/>
                <w:lang w:bidi="hi-IN"/>
              </w:rPr>
            </w:pPr>
            <w:r w:rsidRPr="001B72B5">
              <w:rPr>
                <w:rFonts w:cs="Times New Roman"/>
                <w:bCs/>
                <w:sz w:val="24"/>
                <w:szCs w:val="24"/>
                <w:lang w:bidi="hi-IN"/>
              </w:rPr>
              <w:t>4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6BACDBF9" w14:textId="77777777" w:rsidR="002E1855" w:rsidRPr="001B72B5" w:rsidRDefault="004726FB" w:rsidP="000202E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617FD0AC" w14:textId="77777777" w:rsidR="002E1855" w:rsidRPr="001B72B5" w:rsidRDefault="00E56307" w:rsidP="000202EE">
            <w:pPr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1B72B5">
              <w:rPr>
                <w:rFonts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7F754201" w14:textId="77777777" w:rsidR="002E1855" w:rsidRPr="001B72B5" w:rsidRDefault="004726FB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  <w:r w:rsidRPr="001B72B5">
              <w:rPr>
                <w:rFonts w:cs="Times New Roman"/>
                <w:sz w:val="24"/>
                <w:szCs w:val="24"/>
                <w:lang w:bidi="hi-IN"/>
              </w:rPr>
              <w:t>2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5072134D" w14:textId="77777777" w:rsidR="002E1855" w:rsidRPr="001B72B5" w:rsidRDefault="00E56307" w:rsidP="000202EE">
            <w:pPr>
              <w:jc w:val="center"/>
              <w:rPr>
                <w:rFonts w:cs="Times New Roman"/>
                <w:bCs/>
                <w:sz w:val="24"/>
                <w:szCs w:val="24"/>
                <w:lang w:bidi="hi-IN"/>
              </w:rPr>
            </w:pPr>
            <w:r w:rsidRPr="001B72B5">
              <w:rPr>
                <w:rFonts w:cs="Times New Roman"/>
                <w:bCs/>
                <w:sz w:val="24"/>
                <w:szCs w:val="24"/>
                <w:lang w:bidi="hi-IN"/>
              </w:rPr>
              <w:t>2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435B6363" w14:textId="77777777" w:rsidR="002E1855" w:rsidRPr="001B72B5" w:rsidRDefault="004726FB" w:rsidP="000202EE">
            <w:pPr>
              <w:jc w:val="center"/>
              <w:rPr>
                <w:rFonts w:cs="Times New Roman"/>
                <w:sz w:val="24"/>
                <w:szCs w:val="24"/>
                <w:lang w:bidi="hi-IN"/>
              </w:rPr>
            </w:pPr>
            <w:r w:rsidRPr="001B72B5">
              <w:rPr>
                <w:rFonts w:cs="Times New Roman"/>
                <w:sz w:val="24"/>
                <w:szCs w:val="24"/>
                <w:lang w:bidi="hi-IN"/>
              </w:rPr>
              <w:t>2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2400B4D1" w14:textId="77777777" w:rsidR="002E1855" w:rsidRPr="001B72B5" w:rsidRDefault="00E56307" w:rsidP="000202EE">
            <w:pPr>
              <w:jc w:val="center"/>
              <w:rPr>
                <w:rFonts w:cs="Times New Roman"/>
                <w:bCs/>
                <w:sz w:val="24"/>
                <w:szCs w:val="24"/>
                <w:lang w:bidi="hi-IN"/>
              </w:rPr>
            </w:pPr>
            <w:r w:rsidRPr="001B72B5">
              <w:rPr>
                <w:rFonts w:cs="Times New Roman"/>
                <w:bCs/>
                <w:sz w:val="24"/>
                <w:szCs w:val="24"/>
                <w:lang w:bidi="hi-IN"/>
              </w:rPr>
              <w:t>1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4A258653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1" w:type="pct"/>
            <w:vAlign w:val="center"/>
          </w:tcPr>
          <w:p w14:paraId="1C9EF42C" w14:textId="77777777" w:rsidR="002E1855" w:rsidRPr="001B72B5" w:rsidRDefault="002E1855" w:rsidP="000202EE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9" w:type="pct"/>
            <w:vAlign w:val="center"/>
          </w:tcPr>
          <w:p w14:paraId="190A038B" w14:textId="77777777" w:rsidR="002E1855" w:rsidRPr="001B72B5" w:rsidRDefault="004726FB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3.0</w:t>
            </w:r>
          </w:p>
        </w:tc>
        <w:tc>
          <w:tcPr>
            <w:tcW w:w="287" w:type="pct"/>
            <w:vAlign w:val="center"/>
          </w:tcPr>
          <w:p w14:paraId="3036B0E2" w14:textId="77777777" w:rsidR="002E1855" w:rsidRPr="001B72B5" w:rsidRDefault="00EC4479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7.0</w:t>
            </w:r>
          </w:p>
        </w:tc>
      </w:tr>
      <w:tr w:rsidR="001B72B5" w:rsidRPr="001B72B5" w14:paraId="5EE9E775" w14:textId="77777777" w:rsidTr="000202EE">
        <w:trPr>
          <w:trHeight w:val="397"/>
        </w:trPr>
        <w:tc>
          <w:tcPr>
            <w:tcW w:w="2030" w:type="pct"/>
            <w:gridSpan w:val="3"/>
            <w:vAlign w:val="center"/>
          </w:tcPr>
          <w:p w14:paraId="70990F3E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ỉ lệ (%)</w:t>
            </w:r>
          </w:p>
        </w:tc>
        <w:tc>
          <w:tcPr>
            <w:tcW w:w="481" w:type="pct"/>
            <w:gridSpan w:val="2"/>
            <w:vAlign w:val="center"/>
          </w:tcPr>
          <w:p w14:paraId="3AEABEED" w14:textId="77777777" w:rsidR="002E1855" w:rsidRPr="001B72B5" w:rsidRDefault="00A37699" w:rsidP="000202EE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35%</w:t>
            </w:r>
          </w:p>
        </w:tc>
        <w:tc>
          <w:tcPr>
            <w:tcW w:w="481" w:type="pct"/>
            <w:gridSpan w:val="2"/>
            <w:vAlign w:val="center"/>
          </w:tcPr>
          <w:p w14:paraId="5AAB583F" w14:textId="77777777" w:rsidR="002E1855" w:rsidRPr="001B72B5" w:rsidRDefault="00A37699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35%</w:t>
            </w:r>
          </w:p>
        </w:tc>
        <w:tc>
          <w:tcPr>
            <w:tcW w:w="481" w:type="pct"/>
            <w:gridSpan w:val="2"/>
            <w:vAlign w:val="center"/>
          </w:tcPr>
          <w:p w14:paraId="7A655408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20%</w:t>
            </w:r>
          </w:p>
        </w:tc>
        <w:tc>
          <w:tcPr>
            <w:tcW w:w="481" w:type="pct"/>
            <w:gridSpan w:val="2"/>
            <w:vAlign w:val="center"/>
          </w:tcPr>
          <w:p w14:paraId="1C55AD5F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10%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1DE8CFBC" w14:textId="6DDDF9C8" w:rsidR="002E1855" w:rsidRPr="001B72B5" w:rsidRDefault="00A37699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12</w:t>
            </w:r>
            <w:r w:rsidR="002E1855" w:rsidRPr="001B72B5">
              <w:rPr>
                <w:rFonts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41" w:type="pct"/>
            <w:vAlign w:val="center"/>
          </w:tcPr>
          <w:p w14:paraId="077617F2" w14:textId="77C467A3" w:rsidR="002E1855" w:rsidRPr="001B72B5" w:rsidRDefault="00A37699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11</w:t>
            </w:r>
            <w:r w:rsidR="002E1855" w:rsidRPr="001B72B5">
              <w:rPr>
                <w:rFonts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79" w:type="pct"/>
            <w:vAlign w:val="center"/>
          </w:tcPr>
          <w:p w14:paraId="58815EAD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287" w:type="pct"/>
            <w:vAlign w:val="center"/>
          </w:tcPr>
          <w:p w14:paraId="761A02CA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1B72B5" w:rsidRPr="001B72B5" w14:paraId="59972ECE" w14:textId="77777777" w:rsidTr="000202EE">
        <w:trPr>
          <w:trHeight w:val="397"/>
        </w:trPr>
        <w:tc>
          <w:tcPr>
            <w:tcW w:w="2030" w:type="pct"/>
            <w:gridSpan w:val="3"/>
            <w:vAlign w:val="center"/>
          </w:tcPr>
          <w:p w14:paraId="4E6158E2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ỉ lệ chung(%)</w:t>
            </w:r>
          </w:p>
        </w:tc>
        <w:tc>
          <w:tcPr>
            <w:tcW w:w="1924" w:type="pct"/>
            <w:gridSpan w:val="8"/>
            <w:vAlign w:val="center"/>
          </w:tcPr>
          <w:p w14:paraId="079BA6BA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100%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7957F220" w14:textId="77777777" w:rsidR="002E1855" w:rsidRPr="001B72B5" w:rsidRDefault="00A37699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30</w:t>
            </w:r>
            <w:r w:rsidR="002E1855" w:rsidRPr="001B72B5">
              <w:rPr>
                <w:rFonts w:cs="Times New Roman"/>
                <w:b/>
                <w:sz w:val="24"/>
                <w:szCs w:val="24"/>
              </w:rPr>
              <w:t>%</w:t>
            </w:r>
          </w:p>
        </w:tc>
        <w:tc>
          <w:tcPr>
            <w:tcW w:w="241" w:type="pct"/>
            <w:vAlign w:val="center"/>
          </w:tcPr>
          <w:p w14:paraId="3DF0BD8C" w14:textId="77777777" w:rsidR="002E1855" w:rsidRPr="001B72B5" w:rsidRDefault="00A37699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70</w:t>
            </w:r>
            <w:r w:rsidR="002E1855" w:rsidRPr="001B72B5">
              <w:rPr>
                <w:rFonts w:cs="Times New Roman"/>
                <w:b/>
                <w:sz w:val="24"/>
                <w:szCs w:val="24"/>
              </w:rPr>
              <w:t>%</w:t>
            </w:r>
          </w:p>
        </w:tc>
        <w:tc>
          <w:tcPr>
            <w:tcW w:w="566" w:type="pct"/>
            <w:gridSpan w:val="2"/>
            <w:vAlign w:val="center"/>
          </w:tcPr>
          <w:p w14:paraId="57A46A84" w14:textId="77777777" w:rsidR="002E1855" w:rsidRPr="001B72B5" w:rsidRDefault="002E1855" w:rsidP="000202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10 điểm</w:t>
            </w:r>
          </w:p>
        </w:tc>
      </w:tr>
    </w:tbl>
    <w:p w14:paraId="5036835F" w14:textId="77777777" w:rsidR="002E1855" w:rsidRPr="001B72B5" w:rsidRDefault="002E1855" w:rsidP="002E1855">
      <w:pPr>
        <w:tabs>
          <w:tab w:val="center" w:pos="2835"/>
        </w:tabs>
        <w:jc w:val="both"/>
        <w:rPr>
          <w:rFonts w:cs="Times New Roman"/>
          <w:sz w:val="28"/>
          <w:szCs w:val="26"/>
        </w:rPr>
      </w:pPr>
      <w:r w:rsidRPr="001B72B5">
        <w:rPr>
          <w:rFonts w:cs="Times New Roman"/>
          <w:b/>
          <w:szCs w:val="26"/>
        </w:rPr>
        <w:lastRenderedPageBreak/>
        <w:tab/>
      </w:r>
      <w:r w:rsidRPr="001B72B5">
        <w:rPr>
          <w:rFonts w:cs="Times New Roman"/>
          <w:sz w:val="28"/>
          <w:szCs w:val="26"/>
        </w:rPr>
        <w:t>SỞ GIÁO DỤC VÀ ĐÀO TẠO</w:t>
      </w:r>
    </w:p>
    <w:p w14:paraId="565AC0AE" w14:textId="77777777" w:rsidR="002E1855" w:rsidRPr="001B72B5" w:rsidRDefault="002E1855" w:rsidP="002E1855">
      <w:pPr>
        <w:tabs>
          <w:tab w:val="center" w:pos="2835"/>
        </w:tabs>
        <w:jc w:val="both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sz w:val="28"/>
          <w:szCs w:val="26"/>
        </w:rPr>
        <w:tab/>
        <w:t>THÀNH PHỐ HỒ CHÍ MINH</w:t>
      </w:r>
    </w:p>
    <w:p w14:paraId="729EC600" w14:textId="77777777" w:rsidR="002E1855" w:rsidRPr="001B72B5" w:rsidRDefault="002E1855" w:rsidP="002E1855">
      <w:pPr>
        <w:tabs>
          <w:tab w:val="center" w:pos="2835"/>
        </w:tabs>
        <w:jc w:val="both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</w:rPr>
        <w:tab/>
        <w:t>TRƯỜNG THCS VÀ THPT NHÂN VĂN</w:t>
      </w:r>
    </w:p>
    <w:p w14:paraId="501ED254" w14:textId="77777777" w:rsidR="002E1855" w:rsidRPr="001B72B5" w:rsidRDefault="002E1855" w:rsidP="002E1855">
      <w:pPr>
        <w:tabs>
          <w:tab w:val="center" w:pos="2835"/>
        </w:tabs>
        <w:jc w:val="both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noProof/>
          <w:sz w:val="28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20F5681" wp14:editId="517676D1">
                <wp:simplePos x="0" y="0"/>
                <wp:positionH relativeFrom="column">
                  <wp:posOffset>889049</wp:posOffset>
                </wp:positionH>
                <wp:positionV relativeFrom="paragraph">
                  <wp:posOffset>23495</wp:posOffset>
                </wp:positionV>
                <wp:extent cx="1751330" cy="0"/>
                <wp:effectExtent l="0" t="0" r="2032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5133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>
            <w:pict>
              <v:line w14:anchorId="0897C736" id="Straight Connector 4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pt,1.85pt" to="207.9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" strokecolor="black [3213]">
                <v:stroke joinstyle="miter"/>
              </v:line>
            </w:pict>
          </mc:Fallback>
        </mc:AlternateContent>
      </w:r>
    </w:p>
    <w:p w14:paraId="4977C2BF" w14:textId="77777777" w:rsidR="002E1855" w:rsidRPr="001B72B5" w:rsidRDefault="002E1855" w:rsidP="002E1855">
      <w:pPr>
        <w:jc w:val="center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  <w:lang w:val="vi-VN"/>
        </w:rPr>
        <w:t xml:space="preserve">BẢNG </w:t>
      </w:r>
      <w:r w:rsidRPr="001B72B5">
        <w:rPr>
          <w:rFonts w:cs="Times New Roman"/>
          <w:b/>
          <w:sz w:val="28"/>
          <w:szCs w:val="26"/>
        </w:rPr>
        <w:t xml:space="preserve">ĐẶC TẢ </w:t>
      </w:r>
    </w:p>
    <w:p w14:paraId="1276F840" w14:textId="47AB60B3" w:rsidR="002E1855" w:rsidRPr="001B72B5" w:rsidRDefault="002E1855" w:rsidP="002E1855">
      <w:pPr>
        <w:jc w:val="center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</w:rPr>
        <w:t xml:space="preserve">ĐỀ KIỂM TRA </w:t>
      </w:r>
      <w:r w:rsidR="000202EE" w:rsidRPr="001B72B5">
        <w:rPr>
          <w:rFonts w:cs="Times New Roman"/>
          <w:b/>
          <w:sz w:val="28"/>
          <w:szCs w:val="26"/>
        </w:rPr>
        <w:t>CUỐI HỌC KỲ II,</w:t>
      </w:r>
      <w:r w:rsidRPr="001B72B5">
        <w:rPr>
          <w:rFonts w:cs="Times New Roman"/>
          <w:b/>
          <w:sz w:val="28"/>
          <w:szCs w:val="26"/>
        </w:rPr>
        <w:t xml:space="preserve"> NĂM HỌC 202</w:t>
      </w:r>
      <w:r w:rsidR="000202EE" w:rsidRPr="001B72B5">
        <w:rPr>
          <w:rFonts w:cs="Times New Roman"/>
          <w:b/>
          <w:sz w:val="28"/>
          <w:szCs w:val="26"/>
        </w:rPr>
        <w:t>2</w:t>
      </w:r>
      <w:r w:rsidRPr="001B72B5">
        <w:rPr>
          <w:rFonts w:cs="Times New Roman"/>
          <w:b/>
          <w:sz w:val="28"/>
          <w:szCs w:val="26"/>
        </w:rPr>
        <w:t xml:space="preserve"> - 202</w:t>
      </w:r>
      <w:r w:rsidR="000202EE" w:rsidRPr="001B72B5">
        <w:rPr>
          <w:rFonts w:cs="Times New Roman"/>
          <w:b/>
          <w:sz w:val="28"/>
          <w:szCs w:val="26"/>
        </w:rPr>
        <w:t>3</w:t>
      </w:r>
    </w:p>
    <w:p w14:paraId="791E6113" w14:textId="77777777" w:rsidR="002E1855" w:rsidRPr="001B72B5" w:rsidRDefault="002E1855" w:rsidP="002E1855">
      <w:pPr>
        <w:jc w:val="center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</w:rPr>
        <w:t>MÔN: TOÁN - KHỐ</w:t>
      </w:r>
      <w:r w:rsidR="00E52AC7" w:rsidRPr="001B72B5">
        <w:rPr>
          <w:rFonts w:cs="Times New Roman"/>
          <w:b/>
          <w:sz w:val="28"/>
          <w:szCs w:val="26"/>
        </w:rPr>
        <w:t>I 10</w:t>
      </w:r>
      <w:r w:rsidRPr="001B72B5">
        <w:rPr>
          <w:rFonts w:cs="Times New Roman"/>
          <w:b/>
          <w:sz w:val="28"/>
          <w:szCs w:val="26"/>
        </w:rPr>
        <w:t xml:space="preserve"> </w:t>
      </w:r>
    </w:p>
    <w:p w14:paraId="1D7F0E17" w14:textId="77777777" w:rsidR="002E1855" w:rsidRPr="001B72B5" w:rsidRDefault="002E1855" w:rsidP="000202EE">
      <w:pPr>
        <w:spacing w:after="120"/>
        <w:jc w:val="center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</w:rPr>
        <w:t>Thời gian làm bài: 90 phút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0"/>
        <w:gridCol w:w="1322"/>
        <w:gridCol w:w="2399"/>
        <w:gridCol w:w="7013"/>
        <w:gridCol w:w="865"/>
        <w:gridCol w:w="884"/>
        <w:gridCol w:w="805"/>
        <w:gridCol w:w="1240"/>
      </w:tblGrid>
      <w:tr w:rsidR="001B72B5" w:rsidRPr="001B72B5" w14:paraId="7E220BD8" w14:textId="77777777" w:rsidTr="000202EE">
        <w:trPr>
          <w:tblHeader/>
        </w:trPr>
        <w:tc>
          <w:tcPr>
            <w:tcW w:w="198" w:type="pct"/>
            <w:vMerge w:val="restart"/>
            <w:vAlign w:val="center"/>
          </w:tcPr>
          <w:p w14:paraId="2E4C4952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437" w:type="pct"/>
            <w:vMerge w:val="restart"/>
            <w:vAlign w:val="center"/>
          </w:tcPr>
          <w:p w14:paraId="3FA594C6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Nội dung kiến thức</w:t>
            </w:r>
          </w:p>
        </w:tc>
        <w:tc>
          <w:tcPr>
            <w:tcW w:w="793" w:type="pct"/>
            <w:vMerge w:val="restart"/>
            <w:shd w:val="clear" w:color="auto" w:fill="auto"/>
            <w:vAlign w:val="center"/>
          </w:tcPr>
          <w:p w14:paraId="4E493C6E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2318" w:type="pct"/>
            <w:vMerge w:val="restart"/>
            <w:vAlign w:val="center"/>
          </w:tcPr>
          <w:p w14:paraId="6AA03342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Mức độ kiến thức, kĩ năng cần kiểm tra, đánh giá</w:t>
            </w:r>
          </w:p>
        </w:tc>
        <w:tc>
          <w:tcPr>
            <w:tcW w:w="1254" w:type="pct"/>
            <w:gridSpan w:val="4"/>
            <w:vAlign w:val="center"/>
          </w:tcPr>
          <w:p w14:paraId="1EDB4904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 xml:space="preserve">Số câu hỏi </w:t>
            </w:r>
          </w:p>
          <w:p w14:paraId="5D8CD05B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heo mức độ nhận thức</w:t>
            </w:r>
          </w:p>
        </w:tc>
      </w:tr>
      <w:tr w:rsidR="001B72B5" w:rsidRPr="001B72B5" w14:paraId="71DBA259" w14:textId="77777777" w:rsidTr="000202EE">
        <w:trPr>
          <w:tblHeader/>
        </w:trPr>
        <w:tc>
          <w:tcPr>
            <w:tcW w:w="198" w:type="pct"/>
            <w:vMerge/>
            <w:vAlign w:val="center"/>
          </w:tcPr>
          <w:p w14:paraId="7B2D6709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437" w:type="pct"/>
            <w:vMerge/>
            <w:vAlign w:val="center"/>
          </w:tcPr>
          <w:p w14:paraId="17D6B0FE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93" w:type="pct"/>
            <w:vMerge/>
            <w:shd w:val="clear" w:color="auto" w:fill="auto"/>
            <w:vAlign w:val="center"/>
          </w:tcPr>
          <w:p w14:paraId="2250C955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2318" w:type="pct"/>
            <w:vMerge/>
          </w:tcPr>
          <w:p w14:paraId="1048792E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286" w:type="pct"/>
            <w:vAlign w:val="center"/>
          </w:tcPr>
          <w:p w14:paraId="475D8F22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292" w:type="pct"/>
            <w:vAlign w:val="center"/>
          </w:tcPr>
          <w:p w14:paraId="6B48F8BF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266" w:type="pct"/>
            <w:vAlign w:val="center"/>
          </w:tcPr>
          <w:p w14:paraId="697B98B7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 xml:space="preserve">Vận dụng </w:t>
            </w:r>
          </w:p>
        </w:tc>
        <w:tc>
          <w:tcPr>
            <w:tcW w:w="410" w:type="pct"/>
            <w:vAlign w:val="center"/>
          </w:tcPr>
          <w:p w14:paraId="459EA2E2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Vận dụng cao</w:t>
            </w:r>
          </w:p>
        </w:tc>
      </w:tr>
      <w:tr w:rsidR="001B72B5" w:rsidRPr="001B72B5" w14:paraId="09325C63" w14:textId="77777777" w:rsidTr="000202EE">
        <w:trPr>
          <w:trHeight w:val="440"/>
        </w:trPr>
        <w:tc>
          <w:tcPr>
            <w:tcW w:w="198" w:type="pct"/>
            <w:vAlign w:val="center"/>
          </w:tcPr>
          <w:p w14:paraId="11F01FE7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37" w:type="pct"/>
            <w:vAlign w:val="center"/>
          </w:tcPr>
          <w:p w14:paraId="4404A63A" w14:textId="77777777" w:rsidR="002E1855" w:rsidRPr="001B72B5" w:rsidRDefault="00C54D47" w:rsidP="000202EE">
            <w:pPr>
              <w:spacing w:before="20" w:after="20" w:line="245" w:lineRule="auto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1. Bất phương trình bậc hai một ẩn.</w:t>
            </w:r>
          </w:p>
        </w:tc>
        <w:tc>
          <w:tcPr>
            <w:tcW w:w="793" w:type="pct"/>
            <w:shd w:val="clear" w:color="auto" w:fill="auto"/>
            <w:vAlign w:val="center"/>
          </w:tcPr>
          <w:p w14:paraId="0169D996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1. </w:t>
            </w:r>
            <w:r w:rsidR="00C54D47" w:rsidRPr="001B72B5">
              <w:rPr>
                <w:rFonts w:cs="Times New Roman"/>
                <w:b/>
                <w:bCs/>
                <w:sz w:val="24"/>
                <w:szCs w:val="24"/>
              </w:rPr>
              <w:t>Dấu cùa tam thức bậc hai.</w:t>
            </w:r>
          </w:p>
          <w:p w14:paraId="54CD1327" w14:textId="77777777" w:rsidR="00C54D47" w:rsidRPr="001B72B5" w:rsidRDefault="00C54D47" w:rsidP="000202EE">
            <w:pPr>
              <w:spacing w:before="20" w:after="20" w:line="245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2. Giải bất phương trình bậc hai một ẩn.</w:t>
            </w:r>
          </w:p>
          <w:p w14:paraId="5A6499D5" w14:textId="77777777" w:rsidR="00C54D47" w:rsidRPr="001B72B5" w:rsidRDefault="00C54D47" w:rsidP="000202EE">
            <w:pPr>
              <w:spacing w:before="20" w:after="20" w:line="245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3. Phương trình quy về phương trình bậc hai một ẩn.</w:t>
            </w:r>
          </w:p>
        </w:tc>
        <w:tc>
          <w:tcPr>
            <w:tcW w:w="2318" w:type="pct"/>
            <w:vAlign w:val="center"/>
          </w:tcPr>
          <w:p w14:paraId="606E5D70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Nhận biết</w:t>
            </w:r>
            <w:r w:rsidRPr="001B72B5">
              <w:rPr>
                <w:rFonts w:cs="Times New Roman"/>
                <w:sz w:val="24"/>
                <w:szCs w:val="24"/>
              </w:rPr>
              <w:t xml:space="preserve">: </w:t>
            </w:r>
          </w:p>
          <w:p w14:paraId="05038275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6C5BF7" w:rsidRPr="001B72B5">
              <w:rPr>
                <w:rFonts w:cs="Times New Roman"/>
                <w:sz w:val="24"/>
                <w:szCs w:val="24"/>
              </w:rPr>
              <w:t>Biết cách nhận diện tam thức bậc hai.</w:t>
            </w:r>
          </w:p>
          <w:p w14:paraId="72B08423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125597" w:rsidRPr="001B72B5">
              <w:rPr>
                <w:rFonts w:cs="Times New Roman"/>
                <w:sz w:val="24"/>
                <w:szCs w:val="24"/>
              </w:rPr>
              <w:t>Hiểu định lý dấu của tam thức bậc hai.</w:t>
            </w:r>
          </w:p>
          <w:p w14:paraId="78CA3769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Thông hiểu</w:t>
            </w:r>
            <w:r w:rsidRPr="001B72B5">
              <w:rPr>
                <w:rFonts w:cs="Times New Roman"/>
                <w:sz w:val="24"/>
                <w:szCs w:val="24"/>
              </w:rPr>
              <w:t>:</w:t>
            </w:r>
          </w:p>
          <w:p w14:paraId="00BCAB5D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CB31BA" w:rsidRPr="001B72B5">
              <w:rPr>
                <w:rFonts w:cs="Times New Roman"/>
                <w:sz w:val="24"/>
                <w:szCs w:val="24"/>
              </w:rPr>
              <w:t xml:space="preserve">Hiểu được điều kiện có nghiệm của phương trình </w:t>
            </w:r>
            <w:r w:rsidR="001D3B41" w:rsidRPr="001B72B5">
              <w:rPr>
                <w:rFonts w:cs="Times New Roman"/>
                <w:noProof/>
                <w:position w:val="-6"/>
                <w:sz w:val="24"/>
                <w:szCs w:val="24"/>
              </w:rPr>
              <w:object w:dxaOrig="820" w:dyaOrig="340" w14:anchorId="764FE3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41.5pt;height:17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47650838" r:id="rId9"/>
              </w:object>
            </w:r>
            <w:r w:rsidR="00CB31BA" w:rsidRPr="001B72B5">
              <w:rPr>
                <w:rFonts w:cs="Times New Roman"/>
                <w:sz w:val="24"/>
                <w:szCs w:val="24"/>
              </w:rPr>
              <w:t>.</w:t>
            </w:r>
          </w:p>
          <w:p w14:paraId="59C4E81E" w14:textId="71ED93FC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125597" w:rsidRPr="001B72B5">
              <w:rPr>
                <w:rFonts w:cs="Times New Roman"/>
                <w:sz w:val="24"/>
                <w:szCs w:val="24"/>
              </w:rPr>
              <w:t>Hiểu định lý dấu của tam thức bậc hai để giải phương trình quy về phương bậc hai một ẩn.</w:t>
            </w:r>
          </w:p>
        </w:tc>
        <w:tc>
          <w:tcPr>
            <w:tcW w:w="286" w:type="pct"/>
            <w:shd w:val="clear" w:color="auto" w:fill="auto"/>
            <w:vAlign w:val="center"/>
          </w:tcPr>
          <w:p w14:paraId="7209AD3F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292" w:type="pct"/>
            <w:shd w:val="clear" w:color="auto" w:fill="auto"/>
            <w:vAlign w:val="center"/>
          </w:tcPr>
          <w:p w14:paraId="78484EBB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6" w:type="pct"/>
            <w:shd w:val="clear" w:color="auto" w:fill="auto"/>
            <w:vAlign w:val="center"/>
          </w:tcPr>
          <w:p w14:paraId="09015E16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10" w:type="pct"/>
            <w:shd w:val="clear" w:color="auto" w:fill="auto"/>
            <w:vAlign w:val="center"/>
          </w:tcPr>
          <w:p w14:paraId="1483391A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1B72B5" w:rsidRPr="001B72B5" w14:paraId="352B9FF2" w14:textId="77777777" w:rsidTr="000202EE">
        <w:trPr>
          <w:trHeight w:val="311"/>
        </w:trPr>
        <w:tc>
          <w:tcPr>
            <w:tcW w:w="198" w:type="pct"/>
            <w:vAlign w:val="center"/>
          </w:tcPr>
          <w:p w14:paraId="6C0EEF72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37" w:type="pct"/>
            <w:vAlign w:val="center"/>
          </w:tcPr>
          <w:p w14:paraId="1404CC12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 xml:space="preserve">2. </w:t>
            </w:r>
            <w:r w:rsidR="001D02CE" w:rsidRPr="001B72B5">
              <w:rPr>
                <w:rFonts w:cs="Times New Roman"/>
                <w:b/>
                <w:sz w:val="24"/>
                <w:szCs w:val="24"/>
              </w:rPr>
              <w:t>Đại số tổ hợp.</w:t>
            </w:r>
          </w:p>
        </w:tc>
        <w:tc>
          <w:tcPr>
            <w:tcW w:w="793" w:type="pct"/>
            <w:shd w:val="clear" w:color="auto" w:fill="auto"/>
            <w:vAlign w:val="center"/>
          </w:tcPr>
          <w:p w14:paraId="1715987F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1. </w:t>
            </w:r>
            <w:r w:rsidR="001D02CE" w:rsidRPr="001B72B5">
              <w:rPr>
                <w:rFonts w:cs="Times New Roman"/>
                <w:b/>
                <w:bCs/>
                <w:sz w:val="24"/>
                <w:szCs w:val="24"/>
              </w:rPr>
              <w:t>Quy tắc đếm.</w:t>
            </w:r>
          </w:p>
          <w:p w14:paraId="3287FE54" w14:textId="77777777" w:rsidR="001D02CE" w:rsidRPr="001B72B5" w:rsidRDefault="001D02CE" w:rsidP="000202EE">
            <w:pPr>
              <w:spacing w:before="20" w:after="20" w:line="245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2. Hoán vị, tổ hợp, chỉnh hợp.</w:t>
            </w:r>
          </w:p>
          <w:p w14:paraId="2634AD37" w14:textId="77777777" w:rsidR="001D02CE" w:rsidRPr="001B72B5" w:rsidRDefault="001D02CE" w:rsidP="000202EE">
            <w:pPr>
              <w:spacing w:before="20" w:after="20" w:line="245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3. Nhị thức Newton.</w:t>
            </w:r>
          </w:p>
        </w:tc>
        <w:tc>
          <w:tcPr>
            <w:tcW w:w="2318" w:type="pct"/>
            <w:vAlign w:val="center"/>
          </w:tcPr>
          <w:p w14:paraId="4DE5E282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Nhận biết</w:t>
            </w:r>
            <w:r w:rsidRPr="001B72B5">
              <w:rPr>
                <w:rFonts w:cs="Times New Roman"/>
                <w:sz w:val="24"/>
                <w:szCs w:val="24"/>
              </w:rPr>
              <w:t xml:space="preserve">: </w:t>
            </w:r>
          </w:p>
          <w:p w14:paraId="072F72AA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F27E1E" w:rsidRPr="001B72B5">
              <w:rPr>
                <w:rFonts w:cs="Times New Roman"/>
                <w:sz w:val="24"/>
                <w:szCs w:val="24"/>
              </w:rPr>
              <w:t>Biết được quy tắc cộng, quy tắc nhân.</w:t>
            </w:r>
          </w:p>
          <w:p w14:paraId="424EAAA4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694ABB" w:rsidRPr="001B72B5">
              <w:rPr>
                <w:rFonts w:cs="Times New Roman"/>
                <w:sz w:val="24"/>
                <w:szCs w:val="24"/>
              </w:rPr>
              <w:t>Biết được số số hạng của nhị thức.</w:t>
            </w:r>
          </w:p>
          <w:p w14:paraId="5EF528F9" w14:textId="77777777" w:rsidR="006C2B03" w:rsidRPr="001B72B5" w:rsidRDefault="006C2B03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- Biết khai triển nhị thức với số mũ cụ thể.</w:t>
            </w:r>
          </w:p>
          <w:p w14:paraId="7E31B8A9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Thông hiểu</w:t>
            </w:r>
            <w:r w:rsidRPr="001B72B5">
              <w:rPr>
                <w:rFonts w:cs="Times New Roman"/>
                <w:sz w:val="24"/>
                <w:szCs w:val="24"/>
              </w:rPr>
              <w:t>:</w:t>
            </w:r>
          </w:p>
          <w:p w14:paraId="5486344A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197759" w:rsidRPr="001B72B5">
              <w:rPr>
                <w:rFonts w:cs="Times New Roman"/>
                <w:sz w:val="24"/>
                <w:szCs w:val="24"/>
              </w:rPr>
              <w:t xml:space="preserve">Tìm được hệ số </w:t>
            </w:r>
            <w:r w:rsidR="001D3B41" w:rsidRPr="001B72B5">
              <w:rPr>
                <w:rFonts w:cs="Times New Roman"/>
                <w:noProof/>
                <w:position w:val="-6"/>
                <w:sz w:val="24"/>
                <w:szCs w:val="24"/>
              </w:rPr>
              <w:object w:dxaOrig="279" w:dyaOrig="320" w14:anchorId="3F6E2502">
                <v:shape id="_x0000_i1026" type="#_x0000_t75" alt="" style="width:13.5pt;height:16.5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747650839" r:id="rId11"/>
              </w:object>
            </w:r>
            <w:r w:rsidR="00197759" w:rsidRPr="001B72B5">
              <w:rPr>
                <w:rFonts w:cs="Times New Roman"/>
                <w:sz w:val="24"/>
                <w:szCs w:val="24"/>
              </w:rPr>
              <w:t xml:space="preserve"> trong khai triển nhị thức đơn giản.</w:t>
            </w:r>
          </w:p>
          <w:p w14:paraId="3B90CF54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Vận dụng</w:t>
            </w:r>
            <w:r w:rsidRPr="001B72B5">
              <w:rPr>
                <w:rFonts w:cs="Times New Roman"/>
                <w:sz w:val="24"/>
                <w:szCs w:val="24"/>
              </w:rPr>
              <w:t xml:space="preserve">: </w:t>
            </w:r>
          </w:p>
          <w:p w14:paraId="3D6E9831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F26F4F" w:rsidRPr="001B72B5">
              <w:rPr>
                <w:rFonts w:cs="Times New Roman"/>
                <w:sz w:val="24"/>
                <w:szCs w:val="24"/>
              </w:rPr>
              <w:t>Tính được số hoán vị, tổ hợp, chỉnh hợp chập k của n phần tử, kết hợp quy tắc cộng, quy tắc nhân.</w:t>
            </w:r>
          </w:p>
          <w:p w14:paraId="56D15F00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6C2B03" w:rsidRPr="001B72B5">
              <w:rPr>
                <w:rFonts w:cs="Times New Roman"/>
                <w:sz w:val="24"/>
                <w:szCs w:val="24"/>
              </w:rPr>
              <w:t xml:space="preserve">Tìm được hệ số </w:t>
            </w:r>
            <w:r w:rsidR="001D3B41" w:rsidRPr="001B72B5">
              <w:rPr>
                <w:rFonts w:cs="Times New Roman"/>
                <w:noProof/>
                <w:position w:val="-6"/>
                <w:sz w:val="24"/>
                <w:szCs w:val="24"/>
              </w:rPr>
              <w:object w:dxaOrig="279" w:dyaOrig="320" w14:anchorId="44734CFE">
                <v:shape id="_x0000_i1027" type="#_x0000_t75" alt="" style="width:13.5pt;height:16.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747650840" r:id="rId13"/>
              </w:object>
            </w:r>
            <w:r w:rsidR="006C2B03" w:rsidRPr="001B72B5">
              <w:rPr>
                <w:rFonts w:cs="Times New Roman"/>
                <w:sz w:val="24"/>
                <w:szCs w:val="24"/>
              </w:rPr>
              <w:t xml:space="preserve"> trong khai triển nhị thức thành đa thức.</w:t>
            </w:r>
          </w:p>
          <w:p w14:paraId="39365C9D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Vận dụng cao:</w:t>
            </w:r>
            <w:r w:rsidRPr="001B72B5"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10A3EF03" w14:textId="0D3B8459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405337" w:rsidRPr="001B72B5">
              <w:rPr>
                <w:rFonts w:cs="Times New Roman"/>
                <w:sz w:val="24"/>
                <w:szCs w:val="24"/>
              </w:rPr>
              <w:t>Tính được tổng của các hệ số trong khai triển nhị thức Newton.</w:t>
            </w:r>
          </w:p>
        </w:tc>
        <w:tc>
          <w:tcPr>
            <w:tcW w:w="286" w:type="pct"/>
            <w:shd w:val="clear" w:color="auto" w:fill="auto"/>
            <w:vAlign w:val="center"/>
          </w:tcPr>
          <w:p w14:paraId="7C151356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92" w:type="pct"/>
            <w:shd w:val="clear" w:color="auto" w:fill="auto"/>
            <w:vAlign w:val="center"/>
          </w:tcPr>
          <w:p w14:paraId="4F93D4DC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66" w:type="pct"/>
            <w:shd w:val="clear" w:color="auto" w:fill="auto"/>
            <w:vAlign w:val="center"/>
          </w:tcPr>
          <w:p w14:paraId="7559D742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410" w:type="pct"/>
            <w:shd w:val="clear" w:color="auto" w:fill="auto"/>
            <w:vAlign w:val="center"/>
          </w:tcPr>
          <w:p w14:paraId="12A3E8EE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1B72B5" w:rsidRPr="001B72B5" w14:paraId="5CBF3BE1" w14:textId="77777777" w:rsidTr="000202EE">
        <w:trPr>
          <w:trHeight w:val="270"/>
        </w:trPr>
        <w:tc>
          <w:tcPr>
            <w:tcW w:w="198" w:type="pct"/>
            <w:vAlign w:val="center"/>
          </w:tcPr>
          <w:p w14:paraId="65A3C434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lastRenderedPageBreak/>
              <w:t>3</w:t>
            </w:r>
          </w:p>
        </w:tc>
        <w:tc>
          <w:tcPr>
            <w:tcW w:w="437" w:type="pct"/>
            <w:vAlign w:val="center"/>
          </w:tcPr>
          <w:p w14:paraId="56AAEF0F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 xml:space="preserve">3. </w:t>
            </w:r>
            <w:r w:rsidR="001D02CE" w:rsidRPr="001B72B5">
              <w:rPr>
                <w:rFonts w:cs="Times New Roman"/>
                <w:b/>
                <w:sz w:val="24"/>
                <w:szCs w:val="24"/>
              </w:rPr>
              <w:t>Xác suất.</w:t>
            </w:r>
          </w:p>
        </w:tc>
        <w:tc>
          <w:tcPr>
            <w:tcW w:w="793" w:type="pct"/>
            <w:shd w:val="clear" w:color="auto" w:fill="auto"/>
            <w:vAlign w:val="center"/>
          </w:tcPr>
          <w:p w14:paraId="76A1E910" w14:textId="77777777" w:rsidR="002E1855" w:rsidRPr="001B72B5" w:rsidRDefault="001D02CE" w:rsidP="000202EE">
            <w:pPr>
              <w:spacing w:before="20" w:after="20" w:line="245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Xác suất của biến cố.</w:t>
            </w:r>
          </w:p>
        </w:tc>
        <w:tc>
          <w:tcPr>
            <w:tcW w:w="2318" w:type="pct"/>
            <w:vAlign w:val="center"/>
          </w:tcPr>
          <w:p w14:paraId="3C770A1E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Nhận biết</w:t>
            </w:r>
            <w:r w:rsidRPr="001B72B5">
              <w:rPr>
                <w:rFonts w:cs="Times New Roman"/>
                <w:sz w:val="24"/>
                <w:szCs w:val="24"/>
              </w:rPr>
              <w:t xml:space="preserve">: </w:t>
            </w:r>
          </w:p>
          <w:p w14:paraId="3DCBEBC1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A031D4" w:rsidRPr="001B72B5">
              <w:rPr>
                <w:rFonts w:cs="Times New Roman"/>
                <w:sz w:val="24"/>
                <w:szCs w:val="24"/>
              </w:rPr>
              <w:t>Biết được không gian mẫu, biến cố liên quan đến phép thử ngẫu nhiên và tính được xác suất cơ bản.</w:t>
            </w:r>
          </w:p>
          <w:p w14:paraId="53201032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Thông hiểu</w:t>
            </w:r>
            <w:r w:rsidRPr="001B72B5">
              <w:rPr>
                <w:rFonts w:cs="Times New Roman"/>
                <w:sz w:val="24"/>
                <w:szCs w:val="24"/>
              </w:rPr>
              <w:t>:</w:t>
            </w:r>
          </w:p>
          <w:p w14:paraId="101A3A24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2D03F4" w:rsidRPr="001B72B5">
              <w:rPr>
                <w:rFonts w:cs="Times New Roman"/>
                <w:sz w:val="24"/>
                <w:szCs w:val="24"/>
              </w:rPr>
              <w:t>Biết được không gian mẫu, biến cố liên quan đến phép thử ngẫu nhiên và biến cố đối và tính được xác suất của biến cố đối.</w:t>
            </w:r>
          </w:p>
          <w:p w14:paraId="593520BD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Vận dụng</w:t>
            </w:r>
            <w:r w:rsidRPr="001B72B5">
              <w:rPr>
                <w:rFonts w:cs="Times New Roman"/>
                <w:sz w:val="24"/>
                <w:szCs w:val="24"/>
              </w:rPr>
              <w:t xml:space="preserve">: </w:t>
            </w:r>
          </w:p>
          <w:p w14:paraId="6635CC33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2B5AF3" w:rsidRPr="001B72B5">
              <w:rPr>
                <w:rFonts w:cs="Times New Roman"/>
                <w:sz w:val="24"/>
                <w:szCs w:val="24"/>
              </w:rPr>
              <w:t>Xác định được không gian mẫu, biến cố liên quan đến phép thử ngẫu nhiên và tính được xác suất của biến cố.</w:t>
            </w:r>
          </w:p>
        </w:tc>
        <w:tc>
          <w:tcPr>
            <w:tcW w:w="286" w:type="pct"/>
            <w:shd w:val="clear" w:color="auto" w:fill="auto"/>
            <w:vAlign w:val="center"/>
          </w:tcPr>
          <w:p w14:paraId="38E79CB1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92" w:type="pct"/>
            <w:shd w:val="clear" w:color="auto" w:fill="auto"/>
            <w:vAlign w:val="center"/>
          </w:tcPr>
          <w:p w14:paraId="2872F5D0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266" w:type="pct"/>
            <w:shd w:val="clear" w:color="auto" w:fill="auto"/>
            <w:vAlign w:val="center"/>
          </w:tcPr>
          <w:p w14:paraId="5D4CF94A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410" w:type="pct"/>
            <w:shd w:val="clear" w:color="auto" w:fill="auto"/>
            <w:vAlign w:val="center"/>
          </w:tcPr>
          <w:p w14:paraId="6D0465B8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1B72B5" w:rsidRPr="001B72B5" w14:paraId="46C8B96C" w14:textId="77777777" w:rsidTr="000202EE">
        <w:trPr>
          <w:trHeight w:val="851"/>
        </w:trPr>
        <w:tc>
          <w:tcPr>
            <w:tcW w:w="198" w:type="pct"/>
            <w:vAlign w:val="center"/>
          </w:tcPr>
          <w:p w14:paraId="2F690047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37" w:type="pct"/>
            <w:vAlign w:val="center"/>
          </w:tcPr>
          <w:p w14:paraId="6A3C7FF4" w14:textId="77777777" w:rsidR="002E1855" w:rsidRPr="001B72B5" w:rsidRDefault="001D02CE" w:rsidP="000202EE">
            <w:pPr>
              <w:spacing w:before="20" w:after="20" w:line="245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4. Phương pháp tọa độ trong mặt phẳng.</w:t>
            </w:r>
          </w:p>
        </w:tc>
        <w:tc>
          <w:tcPr>
            <w:tcW w:w="793" w:type="pct"/>
            <w:shd w:val="clear" w:color="auto" w:fill="auto"/>
            <w:vAlign w:val="center"/>
          </w:tcPr>
          <w:p w14:paraId="2E059D84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1. </w:t>
            </w:r>
            <w:r w:rsidR="001D02CE" w:rsidRPr="001B72B5">
              <w:rPr>
                <w:rFonts w:cs="Times New Roman"/>
                <w:b/>
                <w:bCs/>
                <w:sz w:val="24"/>
                <w:szCs w:val="24"/>
              </w:rPr>
              <w:t>Đường thẳng trong mặt phẳng tọa độ.</w:t>
            </w:r>
          </w:p>
          <w:p w14:paraId="28789DAE" w14:textId="77777777" w:rsidR="001D02CE" w:rsidRPr="001B72B5" w:rsidRDefault="001D02CE" w:rsidP="000202EE">
            <w:pPr>
              <w:spacing w:before="20" w:after="20" w:line="245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2. Đường tròn trong mặt phẳng tọa độ.</w:t>
            </w:r>
          </w:p>
          <w:p w14:paraId="3645F60D" w14:textId="77777777" w:rsidR="001D02CE" w:rsidRPr="001B72B5" w:rsidRDefault="001D02CE" w:rsidP="000202EE">
            <w:pPr>
              <w:spacing w:before="20" w:after="20" w:line="245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t>3. Ba đường cônic trong mặt phẳng tọa độ.</w:t>
            </w:r>
          </w:p>
        </w:tc>
        <w:tc>
          <w:tcPr>
            <w:tcW w:w="2318" w:type="pct"/>
            <w:vAlign w:val="center"/>
          </w:tcPr>
          <w:p w14:paraId="34FD2265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Nhận biết</w:t>
            </w:r>
            <w:r w:rsidRPr="001B72B5">
              <w:rPr>
                <w:rFonts w:cs="Times New Roman"/>
                <w:sz w:val="24"/>
                <w:szCs w:val="24"/>
              </w:rPr>
              <w:t xml:space="preserve">: </w:t>
            </w:r>
          </w:p>
          <w:p w14:paraId="6E1D5614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202727" w:rsidRPr="001B72B5">
              <w:rPr>
                <w:rFonts w:cs="Times New Roman"/>
                <w:sz w:val="24"/>
                <w:szCs w:val="24"/>
              </w:rPr>
              <w:t>Biết được vectơ chỉ phương, pháp tuyến của đường thẳng cơ bản.</w:t>
            </w:r>
          </w:p>
          <w:p w14:paraId="767C31DA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886A23" w:rsidRPr="001B72B5">
              <w:rPr>
                <w:rFonts w:cs="Times New Roman"/>
                <w:sz w:val="24"/>
                <w:szCs w:val="24"/>
              </w:rPr>
              <w:t>Viết được phương trình đường thẳng khi cho hai điểm.</w:t>
            </w:r>
          </w:p>
          <w:p w14:paraId="15916A50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Thông hiểu</w:t>
            </w:r>
            <w:r w:rsidRPr="001B72B5">
              <w:rPr>
                <w:rFonts w:cs="Times New Roman"/>
                <w:sz w:val="24"/>
                <w:szCs w:val="24"/>
              </w:rPr>
              <w:t>:</w:t>
            </w:r>
          </w:p>
          <w:p w14:paraId="06A84B1E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80010F" w:rsidRPr="001B72B5">
              <w:rPr>
                <w:rFonts w:cs="Times New Roman"/>
                <w:sz w:val="24"/>
                <w:szCs w:val="24"/>
              </w:rPr>
              <w:t>Biết cách viết phương trình đường tròn khi cho đầy đủ dữ kiện về tâm, bán kính.</w:t>
            </w:r>
          </w:p>
          <w:p w14:paraId="01567F64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EF1B3A" w:rsidRPr="001B72B5">
              <w:rPr>
                <w:rFonts w:cs="Times New Roman"/>
                <w:sz w:val="24"/>
                <w:szCs w:val="24"/>
              </w:rPr>
              <w:t>Xác định được độ dài trục thực, trục ảo, tiêu điểm, tiêu cự của hypebol thông quay phương trình chính tắc của nó.</w:t>
            </w:r>
          </w:p>
          <w:p w14:paraId="6E61C95C" w14:textId="77777777" w:rsidR="00886A23" w:rsidRPr="001B72B5" w:rsidRDefault="00886A23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- Viết được phương trình đường tròn khi biết tâm và đi qua điểm cho trước.</w:t>
            </w:r>
          </w:p>
          <w:p w14:paraId="3876CACE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Vận dụng</w:t>
            </w:r>
            <w:r w:rsidRPr="001B72B5">
              <w:rPr>
                <w:rFonts w:cs="Times New Roman"/>
                <w:sz w:val="24"/>
                <w:szCs w:val="24"/>
              </w:rPr>
              <w:t xml:space="preserve">: </w:t>
            </w:r>
          </w:p>
          <w:p w14:paraId="404F13EF" w14:textId="77777777" w:rsidR="002E1855" w:rsidRPr="001B72B5" w:rsidRDefault="00886A23" w:rsidP="000202EE">
            <w:pPr>
              <w:spacing w:before="20" w:after="20" w:line="245" w:lineRule="auto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Vận dụng vị trí tương đối của đường thẳng vào bài toán đường tròn, viết được phương trình tiếp tuyến của đường tròn. </w:t>
            </w:r>
          </w:p>
          <w:p w14:paraId="34BC7C29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b/>
                <w:bCs/>
                <w:sz w:val="24"/>
                <w:szCs w:val="24"/>
              </w:rPr>
              <w:sym w:font="Symbol" w:char="F0B7"/>
            </w:r>
            <w:r w:rsidRPr="001B72B5">
              <w:rPr>
                <w:rFonts w:cs="Times New Roman"/>
                <w:b/>
                <w:bCs/>
                <w:sz w:val="24"/>
                <w:szCs w:val="24"/>
              </w:rPr>
              <w:t xml:space="preserve"> Vận dụng cao:</w:t>
            </w:r>
            <w:r w:rsidRPr="001B72B5">
              <w:rPr>
                <w:rFonts w:cs="Times New Roman"/>
                <w:sz w:val="24"/>
                <w:szCs w:val="24"/>
              </w:rPr>
              <w:t xml:space="preserve"> </w:t>
            </w:r>
          </w:p>
          <w:p w14:paraId="3DF3FD8C" w14:textId="77777777" w:rsidR="002E1855" w:rsidRPr="001B72B5" w:rsidRDefault="002E1855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</w:t>
            </w:r>
            <w:r w:rsidR="00712D00" w:rsidRPr="001B72B5">
              <w:rPr>
                <w:rFonts w:cs="Times New Roman"/>
                <w:sz w:val="24"/>
                <w:szCs w:val="24"/>
              </w:rPr>
              <w:t xml:space="preserve">Tìm được tham số </w:t>
            </w:r>
            <w:r w:rsidR="001D3B41" w:rsidRPr="001B72B5">
              <w:rPr>
                <w:rFonts w:cs="Times New Roman"/>
                <w:noProof/>
                <w:position w:val="-6"/>
                <w:sz w:val="24"/>
                <w:szCs w:val="24"/>
              </w:rPr>
              <w:object w:dxaOrig="260" w:dyaOrig="220" w14:anchorId="1D3C7AA1">
                <v:shape id="_x0000_i1028" type="#_x0000_t75" alt="" style="width:12.5pt;height:11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747650841" r:id="rId15"/>
              </w:object>
            </w:r>
            <w:r w:rsidR="00712D00" w:rsidRPr="001B72B5">
              <w:rPr>
                <w:rFonts w:cs="Times New Roman"/>
                <w:sz w:val="24"/>
                <w:szCs w:val="24"/>
              </w:rPr>
              <w:t xml:space="preserve"> thông qua bài toán đường tròn và dấu của tam thức bậc hai.</w:t>
            </w:r>
          </w:p>
          <w:p w14:paraId="5452B6BB" w14:textId="77777777" w:rsidR="004F2AD8" w:rsidRPr="001B72B5" w:rsidRDefault="004F2AD8" w:rsidP="000202EE">
            <w:pPr>
              <w:spacing w:before="20" w:after="20" w:line="245" w:lineRule="auto"/>
              <w:jc w:val="both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 xml:space="preserve">- Tìm được tham số </w:t>
            </w:r>
            <w:r w:rsidR="001D3B41" w:rsidRPr="001B72B5">
              <w:rPr>
                <w:rFonts w:cs="Times New Roman"/>
                <w:noProof/>
                <w:position w:val="-6"/>
                <w:sz w:val="24"/>
                <w:szCs w:val="24"/>
              </w:rPr>
              <w:object w:dxaOrig="260" w:dyaOrig="220" w14:anchorId="02A9F279">
                <v:shape id="_x0000_i1029" type="#_x0000_t75" alt="" style="width:12.5pt;height:11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747650842" r:id="rId17"/>
              </w:object>
            </w:r>
            <w:r w:rsidRPr="001B72B5">
              <w:rPr>
                <w:rFonts w:cs="Times New Roman"/>
                <w:sz w:val="24"/>
                <w:szCs w:val="24"/>
              </w:rPr>
              <w:t xml:space="preserve"> thông qua bài toán kết hợp giữa elip và tam thức bậc hai.</w:t>
            </w:r>
          </w:p>
        </w:tc>
        <w:tc>
          <w:tcPr>
            <w:tcW w:w="286" w:type="pct"/>
            <w:shd w:val="clear" w:color="auto" w:fill="auto"/>
            <w:vAlign w:val="center"/>
          </w:tcPr>
          <w:p w14:paraId="0438F9BB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292" w:type="pct"/>
            <w:shd w:val="clear" w:color="auto" w:fill="auto"/>
            <w:vAlign w:val="center"/>
          </w:tcPr>
          <w:p w14:paraId="18D12D96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6" w:type="pct"/>
            <w:shd w:val="clear" w:color="auto" w:fill="auto"/>
            <w:vAlign w:val="center"/>
          </w:tcPr>
          <w:p w14:paraId="2BCEA53E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410" w:type="pct"/>
            <w:shd w:val="clear" w:color="auto" w:fill="auto"/>
            <w:vAlign w:val="center"/>
          </w:tcPr>
          <w:p w14:paraId="31A5F585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sz w:val="24"/>
                <w:szCs w:val="24"/>
              </w:rPr>
            </w:pPr>
            <w:r w:rsidRPr="001B72B5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1B72B5" w:rsidRPr="001B72B5" w14:paraId="23A18CB8" w14:textId="77777777" w:rsidTr="000202EE">
        <w:trPr>
          <w:trHeight w:val="70"/>
        </w:trPr>
        <w:tc>
          <w:tcPr>
            <w:tcW w:w="3746" w:type="pct"/>
            <w:gridSpan w:val="4"/>
          </w:tcPr>
          <w:p w14:paraId="1D7E305D" w14:textId="77777777" w:rsidR="002E1855" w:rsidRPr="001B72B5" w:rsidRDefault="002E1855" w:rsidP="000202EE">
            <w:pPr>
              <w:spacing w:before="20" w:after="20" w:line="245" w:lineRule="auto"/>
              <w:jc w:val="center"/>
              <w:rPr>
                <w:rFonts w:cs="Times New Roman"/>
                <w:bCs/>
                <w:iCs/>
                <w:sz w:val="24"/>
                <w:szCs w:val="24"/>
                <w:lang w:bidi="hi-IN"/>
              </w:rPr>
            </w:pPr>
            <w:r w:rsidRPr="001B72B5">
              <w:rPr>
                <w:rFonts w:cs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286" w:type="pct"/>
            <w:shd w:val="clear" w:color="auto" w:fill="auto"/>
            <w:vAlign w:val="center"/>
          </w:tcPr>
          <w:p w14:paraId="0D12283F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b/>
                <w:iCs/>
                <w:sz w:val="24"/>
                <w:szCs w:val="24"/>
                <w:lang w:bidi="hi-IN"/>
              </w:rPr>
            </w:pPr>
            <w:r w:rsidRPr="001B72B5">
              <w:rPr>
                <w:rFonts w:cs="Times New Roman"/>
                <w:b/>
                <w:iCs/>
                <w:sz w:val="24"/>
                <w:szCs w:val="24"/>
                <w:lang w:bidi="hi-IN"/>
              </w:rPr>
              <w:t>8</w:t>
            </w:r>
          </w:p>
        </w:tc>
        <w:tc>
          <w:tcPr>
            <w:tcW w:w="292" w:type="pct"/>
            <w:shd w:val="clear" w:color="auto" w:fill="auto"/>
            <w:vAlign w:val="center"/>
          </w:tcPr>
          <w:p w14:paraId="0C9E9ECE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b/>
                <w:iCs/>
                <w:sz w:val="24"/>
                <w:szCs w:val="24"/>
              </w:rPr>
            </w:pPr>
            <w:r w:rsidRPr="001B72B5">
              <w:rPr>
                <w:rFonts w:cs="Times New Roman"/>
                <w:b/>
                <w:iCs/>
                <w:sz w:val="24"/>
                <w:szCs w:val="24"/>
              </w:rPr>
              <w:t>8</w:t>
            </w:r>
          </w:p>
        </w:tc>
        <w:tc>
          <w:tcPr>
            <w:tcW w:w="266" w:type="pct"/>
            <w:shd w:val="clear" w:color="auto" w:fill="auto"/>
            <w:vAlign w:val="center"/>
          </w:tcPr>
          <w:p w14:paraId="3C3EF4DE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b/>
                <w:iCs/>
                <w:sz w:val="24"/>
                <w:szCs w:val="24"/>
                <w:lang w:bidi="hi-IN"/>
              </w:rPr>
            </w:pPr>
            <w:r w:rsidRPr="001B72B5">
              <w:rPr>
                <w:rFonts w:cs="Times New Roman"/>
                <w:b/>
                <w:iCs/>
                <w:sz w:val="24"/>
                <w:szCs w:val="24"/>
                <w:lang w:bidi="hi-IN"/>
              </w:rPr>
              <w:t>4</w:t>
            </w:r>
          </w:p>
        </w:tc>
        <w:tc>
          <w:tcPr>
            <w:tcW w:w="410" w:type="pct"/>
            <w:shd w:val="clear" w:color="auto" w:fill="auto"/>
            <w:vAlign w:val="center"/>
          </w:tcPr>
          <w:p w14:paraId="5644ACAF" w14:textId="77777777" w:rsidR="002E1855" w:rsidRPr="001B72B5" w:rsidRDefault="00752A31" w:rsidP="000202EE">
            <w:pPr>
              <w:spacing w:before="20" w:after="20" w:line="245" w:lineRule="auto"/>
              <w:jc w:val="center"/>
              <w:rPr>
                <w:rFonts w:cs="Times New Roman"/>
                <w:b/>
                <w:iCs/>
                <w:sz w:val="24"/>
                <w:szCs w:val="24"/>
                <w:lang w:bidi="hi-IN"/>
              </w:rPr>
            </w:pPr>
            <w:r w:rsidRPr="001B72B5">
              <w:rPr>
                <w:rFonts w:cs="Times New Roman"/>
                <w:b/>
                <w:iCs/>
                <w:sz w:val="24"/>
                <w:szCs w:val="24"/>
                <w:lang w:bidi="hi-IN"/>
              </w:rPr>
              <w:t>3</w:t>
            </w:r>
          </w:p>
        </w:tc>
      </w:tr>
    </w:tbl>
    <w:p w14:paraId="26BE850A" w14:textId="77777777" w:rsidR="009101EF" w:rsidRPr="001B72B5" w:rsidRDefault="009101EF">
      <w:pPr>
        <w:rPr>
          <w:rFonts w:cs="Times New Roman"/>
          <w:szCs w:val="26"/>
        </w:rPr>
      </w:pPr>
      <w:r w:rsidRPr="001B72B5">
        <w:rPr>
          <w:rFonts w:cs="Times New Roman"/>
          <w:szCs w:val="26"/>
        </w:rPr>
        <w:br w:type="page"/>
      </w:r>
    </w:p>
    <w:p w14:paraId="7602915E" w14:textId="77777777" w:rsidR="004562E2" w:rsidRPr="001B72B5" w:rsidRDefault="004562E2" w:rsidP="009101EF">
      <w:pPr>
        <w:jc w:val="center"/>
        <w:rPr>
          <w:rFonts w:cs="Times New Roman"/>
          <w:szCs w:val="26"/>
        </w:rPr>
        <w:sectPr w:rsidR="004562E2" w:rsidRPr="001B72B5" w:rsidSect="000202EE">
          <w:footerReference w:type="default" r:id="rId18"/>
          <w:pgSz w:w="16840" w:h="11907" w:orient="landscape" w:code="9"/>
          <w:pgMar w:top="851" w:right="851" w:bottom="851" w:left="851" w:header="454" w:footer="454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4955"/>
      </w:tblGrid>
      <w:tr w:rsidR="001B72B5" w:rsidRPr="001B72B5" w14:paraId="291B7DC9" w14:textId="77777777" w:rsidTr="000202EE">
        <w:trPr>
          <w:trHeight w:val="1689"/>
        </w:trPr>
        <w:tc>
          <w:tcPr>
            <w:tcW w:w="5240" w:type="dxa"/>
          </w:tcPr>
          <w:p w14:paraId="73845033" w14:textId="77777777" w:rsidR="000202EE" w:rsidRPr="001B72B5" w:rsidRDefault="000202EE" w:rsidP="000202EE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SỞ GIÁO DỤC VÀ ĐÀO TẠO</w:t>
            </w:r>
          </w:p>
          <w:p w14:paraId="36059CE7" w14:textId="77777777" w:rsidR="000202EE" w:rsidRPr="001B72B5" w:rsidRDefault="000202EE" w:rsidP="000202EE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sz w:val="28"/>
                <w:szCs w:val="24"/>
              </w:rPr>
              <w:t>THÀNH PHỐ HỒ CHÍ MINH</w:t>
            </w:r>
          </w:p>
          <w:p w14:paraId="106124CF" w14:textId="77777777" w:rsidR="000202EE" w:rsidRPr="001B72B5" w:rsidRDefault="000202EE" w:rsidP="000202EE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1B72B5">
              <w:rPr>
                <w:rFonts w:cs="Times New Roman"/>
                <w:b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6424E9D" wp14:editId="28CEA2DF">
                      <wp:simplePos x="0" y="0"/>
                      <wp:positionH relativeFrom="column">
                        <wp:posOffset>976630</wp:posOffset>
                      </wp:positionH>
                      <wp:positionV relativeFrom="paragraph">
                        <wp:posOffset>208280</wp:posOffset>
                      </wp:positionV>
                      <wp:extent cx="1228090" cy="0"/>
                      <wp:effectExtent l="0" t="0" r="29210" b="1905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2809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F7C94B1" id="Straight Connector 12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9pt,16.4pt" to="173.6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1B72B5">
              <w:rPr>
                <w:rFonts w:ascii="Times New Roman" w:hAnsi="Times New Roman" w:cs="Times New Roman"/>
                <w:b/>
                <w:sz w:val="28"/>
                <w:szCs w:val="24"/>
              </w:rPr>
              <w:t>TRƯỜNG THCS VÀ THPT NHÂN VĂN</w:t>
            </w:r>
          </w:p>
          <w:p w14:paraId="79CDD956" w14:textId="77777777" w:rsidR="000202EE" w:rsidRPr="001B72B5" w:rsidRDefault="000202EE" w:rsidP="000202EE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1B72B5">
              <w:rPr>
                <w:rFonts w:cs="Times New Roman"/>
                <w:b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A4B0394" wp14:editId="4AD511F1">
                      <wp:simplePos x="0" y="0"/>
                      <wp:positionH relativeFrom="column">
                        <wp:posOffset>770890</wp:posOffset>
                      </wp:positionH>
                      <wp:positionV relativeFrom="paragraph">
                        <wp:posOffset>75565</wp:posOffset>
                      </wp:positionV>
                      <wp:extent cx="1673860" cy="293370"/>
                      <wp:effectExtent l="0" t="0" r="22225" b="12065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3567" cy="29307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4AAEB45A" w14:textId="77777777" w:rsidR="000202EE" w:rsidRPr="00FD5B61" w:rsidRDefault="000202EE" w:rsidP="000202EE">
                                  <w:pPr>
                                    <w:jc w:val="center"/>
                                    <w:rPr>
                                      <w:rFonts w:cs="Times New Roman"/>
                                      <w:b/>
                                      <w:sz w:val="28"/>
                                    </w:rPr>
                                  </w:pPr>
                                  <w:r w:rsidRPr="00FD5B61">
                                    <w:rPr>
                                      <w:rFonts w:cs="Times New Roman"/>
                                      <w:b/>
                                      <w:sz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A4B039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3" o:spid="_x0000_s1026" type="#_x0000_t202" style="position:absolute;left:0;text-align:left;margin-left:60.7pt;margin-top:5.95pt;width:131.8pt;height:23.1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" fillcolor="white [3201]" strokeweight=".5pt">
                      <v:textbox>
                        <w:txbxContent>
                          <w:p w14:paraId="4AAEB45A" w14:textId="77777777" w:rsidR="000202EE" w:rsidRPr="00FD5B61" w:rsidRDefault="000202EE" w:rsidP="000202EE">
                            <w:pPr>
                              <w:jc w:val="center"/>
                              <w:rPr>
                                <w:rFonts w:cs="Times New Roman"/>
                                <w:b/>
                                <w:sz w:val="28"/>
                              </w:rPr>
                            </w:pPr>
                            <w:r w:rsidRPr="00FD5B61">
                              <w:rPr>
                                <w:rFonts w:cs="Times New Roman"/>
                                <w:b/>
                                <w:sz w:val="28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917A4A9" w14:textId="77777777" w:rsidR="000202EE" w:rsidRPr="001B72B5" w:rsidRDefault="000202EE" w:rsidP="000202EE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  <w:p w14:paraId="4B14E14D" w14:textId="3DF43A8B" w:rsidR="000202EE" w:rsidRPr="001B72B5" w:rsidRDefault="000202EE" w:rsidP="009B3FB6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i/>
                <w:sz w:val="28"/>
                <w:szCs w:val="24"/>
              </w:rPr>
              <w:t>(Đề thi gồm có 0</w:t>
            </w:r>
            <w:r w:rsidR="009B3FB6" w:rsidRPr="001B72B5">
              <w:rPr>
                <w:rFonts w:ascii="Times New Roman" w:hAnsi="Times New Roman" w:cs="Times New Roman"/>
                <w:i/>
                <w:sz w:val="28"/>
                <w:szCs w:val="24"/>
              </w:rPr>
              <w:t>2</w:t>
            </w:r>
            <w:r w:rsidRPr="001B72B5">
              <w:rPr>
                <w:rFonts w:ascii="Times New Roman" w:hAnsi="Times New Roman" w:cs="Times New Roman"/>
                <w:i/>
                <w:sz w:val="28"/>
                <w:szCs w:val="24"/>
              </w:rPr>
              <w:t xml:space="preserve"> trang)</w:t>
            </w:r>
          </w:p>
        </w:tc>
        <w:tc>
          <w:tcPr>
            <w:tcW w:w="4955" w:type="dxa"/>
          </w:tcPr>
          <w:p w14:paraId="7B14351D" w14:textId="77777777" w:rsidR="000202EE" w:rsidRPr="001B72B5" w:rsidRDefault="000202EE" w:rsidP="000202EE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8"/>
                <w:szCs w:val="24"/>
              </w:rPr>
              <w:t>ĐỀ KIỂM TRA CUỐI HỌC KỲ II</w:t>
            </w:r>
          </w:p>
          <w:p w14:paraId="51469A30" w14:textId="77777777" w:rsidR="000202EE" w:rsidRPr="001B72B5" w:rsidRDefault="000202EE" w:rsidP="000202EE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8"/>
                <w:szCs w:val="24"/>
              </w:rPr>
              <w:t>NĂM HỌC 2022 – 2023</w:t>
            </w:r>
          </w:p>
          <w:p w14:paraId="1C95F8A2" w14:textId="40547AF5" w:rsidR="000202EE" w:rsidRPr="001B72B5" w:rsidRDefault="000202EE" w:rsidP="000202EE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vi-VN"/>
              </w:rPr>
            </w:pPr>
            <w:r w:rsidRPr="001B72B5">
              <w:rPr>
                <w:rFonts w:ascii="Times New Roman" w:hAnsi="Times New Roman" w:cs="Times New Roman"/>
                <w:b/>
                <w:sz w:val="28"/>
                <w:szCs w:val="24"/>
              </w:rPr>
              <w:t>MÔN: TOÁN – KHỐI 10</w:t>
            </w:r>
          </w:p>
          <w:p w14:paraId="29812F67" w14:textId="77777777" w:rsidR="000202EE" w:rsidRPr="001B72B5" w:rsidRDefault="000202EE" w:rsidP="000202EE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8"/>
                <w:szCs w:val="24"/>
              </w:rPr>
              <w:t>Thời gian làm bài: 90 phút</w:t>
            </w:r>
          </w:p>
          <w:p w14:paraId="5C04396A" w14:textId="77777777" w:rsidR="000202EE" w:rsidRPr="001B72B5" w:rsidRDefault="000202EE" w:rsidP="000202EE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i/>
                <w:sz w:val="28"/>
                <w:szCs w:val="24"/>
              </w:rPr>
              <w:t>(không kể thời gian phát đề)</w:t>
            </w:r>
          </w:p>
        </w:tc>
      </w:tr>
    </w:tbl>
    <w:p w14:paraId="1EB55F8A" w14:textId="77777777" w:rsidR="000202EE" w:rsidRPr="001B72B5" w:rsidRDefault="000202EE" w:rsidP="000202EE">
      <w:pPr>
        <w:tabs>
          <w:tab w:val="center" w:pos="2410"/>
          <w:tab w:val="center" w:pos="7371"/>
        </w:tabs>
        <w:jc w:val="both"/>
        <w:rPr>
          <w:rFonts w:cs="Times New Roman"/>
          <w:i/>
          <w:sz w:val="24"/>
          <w:szCs w:val="24"/>
        </w:rPr>
      </w:pPr>
      <w:r w:rsidRPr="001B72B5">
        <w:rPr>
          <w:rFonts w:cs="Times New Roman"/>
          <w:b/>
          <w:sz w:val="24"/>
          <w:szCs w:val="24"/>
        </w:rPr>
        <w:tab/>
      </w:r>
    </w:p>
    <w:p w14:paraId="2F1EEA9B" w14:textId="77777777" w:rsidR="000202EE" w:rsidRPr="001B72B5" w:rsidRDefault="000202EE" w:rsidP="000202EE">
      <w:pPr>
        <w:tabs>
          <w:tab w:val="left" w:leader="dot" w:pos="8222"/>
        </w:tabs>
        <w:spacing w:before="120" w:after="120"/>
        <w:ind w:left="567"/>
        <w:rPr>
          <w:rFonts w:cs="Times New Roman"/>
          <w:sz w:val="28"/>
          <w:szCs w:val="28"/>
        </w:rPr>
      </w:pPr>
      <w:r w:rsidRPr="001B72B5">
        <w:rPr>
          <w:rFonts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B1E27D6" wp14:editId="7A2564B0">
                <wp:simplePos x="0" y="0"/>
                <wp:positionH relativeFrom="column">
                  <wp:posOffset>5387975</wp:posOffset>
                </wp:positionH>
                <wp:positionV relativeFrom="paragraph">
                  <wp:posOffset>182245</wp:posOffset>
                </wp:positionV>
                <wp:extent cx="1063625" cy="335280"/>
                <wp:effectExtent l="0" t="0" r="22225" b="2667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3625" cy="335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B49B06C" w14:textId="3B9B852C" w:rsidR="000202EE" w:rsidRPr="00FD5B61" w:rsidRDefault="000202EE" w:rsidP="000202EE">
                            <w:pPr>
                              <w:spacing w:before="40" w:after="40"/>
                              <w:jc w:val="center"/>
                              <w:rPr>
                                <w:rFonts w:cs="Times New Roman"/>
                                <w:b/>
                                <w:sz w:val="28"/>
                              </w:rPr>
                            </w:pPr>
                            <w:r w:rsidRPr="00FD5B61">
                              <w:rPr>
                                <w:rFonts w:cs="Times New Roman"/>
                                <w:b/>
                                <w:sz w:val="28"/>
                              </w:rPr>
                              <w:t xml:space="preserve">Mã đề: </w:t>
                            </w:r>
                            <w:r>
                              <w:rPr>
                                <w:rFonts w:cs="Times New Roman"/>
                                <w:b/>
                                <w:sz w:val="28"/>
                              </w:rPr>
                              <w:t>1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1E27D6" id="Text Box 14" o:spid="_x0000_s1027" type="#_x0000_t202" style="position:absolute;left:0;text-align:left;margin-left:424.25pt;margin-top:14.35pt;width:83.75pt;height:26.4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" fillcolor="white [3201]" strokeweight=".5pt">
                <v:textbox>
                  <w:txbxContent>
                    <w:p w14:paraId="2B49B06C" w14:textId="3B9B852C" w:rsidR="000202EE" w:rsidRPr="00FD5B61" w:rsidRDefault="000202EE" w:rsidP="000202EE">
                      <w:pPr>
                        <w:spacing w:before="40" w:after="40"/>
                        <w:jc w:val="center"/>
                        <w:rPr>
                          <w:rFonts w:cs="Times New Roman"/>
                          <w:b/>
                          <w:sz w:val="28"/>
                        </w:rPr>
                      </w:pPr>
                      <w:r w:rsidRPr="00FD5B61">
                        <w:rPr>
                          <w:rFonts w:cs="Times New Roman"/>
                          <w:b/>
                          <w:sz w:val="28"/>
                        </w:rPr>
                        <w:t xml:space="preserve">Mã đề: </w:t>
                      </w:r>
                      <w:r>
                        <w:rPr>
                          <w:rFonts w:cs="Times New Roman"/>
                          <w:b/>
                          <w:sz w:val="28"/>
                        </w:rPr>
                        <w:t>101</w:t>
                      </w:r>
                    </w:p>
                  </w:txbxContent>
                </v:textbox>
              </v:shape>
            </w:pict>
          </mc:Fallback>
        </mc:AlternateContent>
      </w:r>
      <w:r w:rsidRPr="001B72B5">
        <w:rPr>
          <w:rFonts w:cs="Times New Roman"/>
          <w:b/>
          <w:sz w:val="28"/>
          <w:szCs w:val="28"/>
        </w:rPr>
        <w:t xml:space="preserve">Họ và tên học sinh: </w:t>
      </w:r>
      <w:r w:rsidRPr="001B72B5">
        <w:rPr>
          <w:rFonts w:cs="Times New Roman"/>
          <w:sz w:val="28"/>
          <w:szCs w:val="28"/>
        </w:rPr>
        <w:tab/>
      </w:r>
    </w:p>
    <w:p w14:paraId="501AFBFF" w14:textId="77777777" w:rsidR="000202EE" w:rsidRPr="001B72B5" w:rsidRDefault="000202EE" w:rsidP="000202EE">
      <w:pPr>
        <w:tabs>
          <w:tab w:val="left" w:leader="dot" w:pos="8222"/>
        </w:tabs>
        <w:ind w:left="567"/>
        <w:rPr>
          <w:rFonts w:cs="Times New Roman"/>
          <w:sz w:val="28"/>
          <w:szCs w:val="28"/>
        </w:rPr>
      </w:pPr>
      <w:r w:rsidRPr="001B72B5">
        <w:rPr>
          <w:rFonts w:cs="Times New Roman"/>
          <w:b/>
          <w:sz w:val="28"/>
          <w:szCs w:val="28"/>
        </w:rPr>
        <w:t xml:space="preserve">Số báo danh: </w:t>
      </w:r>
      <w:r w:rsidRPr="001B72B5">
        <w:rPr>
          <w:rFonts w:cs="Times New Roman"/>
          <w:sz w:val="28"/>
          <w:szCs w:val="28"/>
        </w:rPr>
        <w:tab/>
      </w:r>
    </w:p>
    <w:p w14:paraId="12783F08" w14:textId="5DABEE4F" w:rsidR="00AD016B" w:rsidRPr="001B72B5" w:rsidRDefault="000202EE" w:rsidP="000202EE">
      <w:pPr>
        <w:tabs>
          <w:tab w:val="left" w:pos="567"/>
        </w:tabs>
        <w:spacing w:before="100" w:beforeAutospacing="1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tab/>
      </w:r>
      <w:r w:rsidR="003E2F41" w:rsidRPr="001B72B5">
        <w:rPr>
          <w:rFonts w:cs="Times New Roman"/>
          <w:b/>
          <w:szCs w:val="26"/>
        </w:rPr>
        <w:t>I. PHẦN TRẮC NGHIỆM KHÁC</w:t>
      </w:r>
      <w:r w:rsidRPr="001B72B5">
        <w:rPr>
          <w:rFonts w:cs="Times New Roman"/>
          <w:b/>
          <w:szCs w:val="26"/>
        </w:rPr>
        <w:t>H</w:t>
      </w:r>
      <w:r w:rsidR="003E2F41" w:rsidRPr="001B72B5">
        <w:rPr>
          <w:rFonts w:cs="Times New Roman"/>
          <w:b/>
          <w:szCs w:val="26"/>
        </w:rPr>
        <w:t xml:space="preserve"> QUAN (</w:t>
      </w:r>
      <w:r w:rsidR="00541D9F" w:rsidRPr="001B72B5">
        <w:rPr>
          <w:rFonts w:cs="Times New Roman"/>
          <w:b/>
          <w:szCs w:val="26"/>
        </w:rPr>
        <w:t xml:space="preserve">3.0 </w:t>
      </w:r>
      <w:r w:rsidR="003E2F41" w:rsidRPr="001B72B5">
        <w:rPr>
          <w:rFonts w:cs="Times New Roman"/>
          <w:b/>
          <w:szCs w:val="26"/>
        </w:rPr>
        <w:t>điểm)</w:t>
      </w:r>
    </w:p>
    <w:p w14:paraId="00BD32CF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 w:line="245" w:lineRule="auto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1.  </w:t>
      </w:r>
      <w:r w:rsidRPr="001B72B5">
        <w:rPr>
          <w:sz w:val="26"/>
          <w:szCs w:val="26"/>
        </w:rPr>
        <w:t xml:space="preserve">Một lớp học có </w:t>
      </w:r>
      <w:r w:rsidRPr="001B72B5">
        <w:rPr>
          <w:noProof/>
          <w:position w:val="-6"/>
          <w:sz w:val="26"/>
          <w:szCs w:val="26"/>
        </w:rPr>
        <w:object w:dxaOrig="300" w:dyaOrig="279" w14:anchorId="64DA38F8">
          <v:shape id="_x0000_i1030" type="#_x0000_t75" alt="" style="width:15.5pt;height:13.5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747650843" r:id="rId20"/>
        </w:object>
      </w:r>
      <w:r w:rsidRPr="001B72B5">
        <w:rPr>
          <w:sz w:val="26"/>
          <w:szCs w:val="26"/>
        </w:rPr>
        <w:t xml:space="preserve">học sinh nữ, </w:t>
      </w:r>
      <w:r w:rsidRPr="001B72B5">
        <w:rPr>
          <w:noProof/>
          <w:position w:val="-6"/>
          <w:sz w:val="26"/>
          <w:szCs w:val="26"/>
        </w:rPr>
        <w:object w:dxaOrig="279" w:dyaOrig="279" w14:anchorId="22C87E1A">
          <v:shape id="_x0000_i1031" type="#_x0000_t75" alt="" style="width:13.5pt;height:13.5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47650844" r:id="rId22"/>
        </w:object>
      </w:r>
      <w:r w:rsidRPr="001B72B5">
        <w:rPr>
          <w:sz w:val="26"/>
          <w:szCs w:val="26"/>
        </w:rPr>
        <w:t xml:space="preserve"> học sinh nam. Số cách chọn ra đội trực nhật có hai bạn học sinh là:</w:t>
      </w:r>
    </w:p>
    <w:p w14:paraId="7552F27B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 w:line="245" w:lineRule="auto"/>
        <w:ind w:left="709"/>
        <w:rPr>
          <w:sz w:val="26"/>
          <w:szCs w:val="26"/>
        </w:rPr>
      </w:pPr>
      <w:r w:rsidRPr="001B72B5">
        <w:rPr>
          <w:b/>
          <w:bCs/>
          <w:sz w:val="26"/>
          <w:szCs w:val="26"/>
          <w:lang w:val="vi-VN"/>
        </w:rPr>
        <w:t xml:space="preserve">A. </w:t>
      </w:r>
      <w:r w:rsidRPr="001B72B5">
        <w:rPr>
          <w:bCs/>
          <w:sz w:val="26"/>
          <w:szCs w:val="26"/>
          <w:lang w:val="vi-VN"/>
        </w:rPr>
        <w:t>780</w:t>
      </w:r>
      <w:r w:rsidRPr="001B72B5">
        <w:rPr>
          <w:bCs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sz w:val="26"/>
          <w:szCs w:val="26"/>
        </w:rPr>
        <w:t>1350</w:t>
      </w:r>
      <w:r w:rsidRPr="001B72B5">
        <w:rPr>
          <w:b/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bCs/>
          <w:sz w:val="26"/>
          <w:szCs w:val="26"/>
          <w:lang w:val="vi-VN"/>
        </w:rPr>
        <w:t xml:space="preserve">C. </w:t>
      </w:r>
      <w:r w:rsidRPr="001B72B5">
        <w:rPr>
          <w:bCs/>
          <w:sz w:val="26"/>
          <w:szCs w:val="26"/>
          <w:lang w:val="vi-VN"/>
        </w:rPr>
        <w:t>990</w:t>
      </w:r>
      <w:r w:rsidRPr="001B72B5">
        <w:rPr>
          <w:bCs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noProof/>
          <w:sz w:val="26"/>
          <w:szCs w:val="26"/>
        </w:rPr>
        <w:t>750.</w:t>
      </w:r>
    </w:p>
    <w:p w14:paraId="49E1BCA6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 w:line="245" w:lineRule="auto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2.  </w:t>
      </w:r>
      <w:r w:rsidRPr="001B72B5">
        <w:rPr>
          <w:sz w:val="26"/>
          <w:szCs w:val="26"/>
        </w:rPr>
        <w:t>Bảng xét dấu dưới đây là của hàm số nào?</w:t>
      </w:r>
    </w:p>
    <w:p w14:paraId="0A2D5D3D" w14:textId="688177E7" w:rsidR="00467984" w:rsidRPr="001B72B5" w:rsidRDefault="00467984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60" w:beforeAutospacing="0" w:after="0" w:afterAutospacing="0" w:line="245" w:lineRule="auto"/>
        <w:jc w:val="center"/>
        <w:rPr>
          <w:bCs/>
          <w:sz w:val="26"/>
          <w:szCs w:val="26"/>
        </w:rPr>
      </w:pPr>
      <w:r w:rsidRPr="001B72B5">
        <w:rPr>
          <w:noProof/>
          <w:sz w:val="26"/>
          <w:szCs w:val="26"/>
        </w:rPr>
        <w:drawing>
          <wp:inline distT="0" distB="0" distL="0" distR="0" wp14:anchorId="5D695F43" wp14:editId="2E787BC9">
            <wp:extent cx="2235200" cy="378996"/>
            <wp:effectExtent l="0" t="0" r="0" b="2540"/>
            <wp:docPr id="9" name="Picture 9" descr="Chart, box and whisker 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557166" name="Picture 1342557166" descr="Chart, box and whisker chart&#10;&#10;Description automatically generated with medium confidence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378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5E9241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 w:line="245" w:lineRule="auto"/>
        <w:ind w:left="709"/>
        <w:rPr>
          <w:sz w:val="26"/>
          <w:szCs w:val="26"/>
        </w:rPr>
      </w:pPr>
      <w:r w:rsidRPr="001B72B5">
        <w:rPr>
          <w:b/>
          <w:iCs/>
          <w:sz w:val="26"/>
          <w:szCs w:val="26"/>
        </w:rPr>
        <w:t xml:space="preserve">A. </w:t>
      </w:r>
      <w:r w:rsidRPr="001B72B5">
        <w:rPr>
          <w:iCs/>
          <w:sz w:val="26"/>
          <w:szCs w:val="26"/>
        </w:rPr>
        <w:t>y</w:t>
      </w:r>
      <w:r w:rsidRPr="001B72B5">
        <w:rPr>
          <w:sz w:val="26"/>
          <w:szCs w:val="26"/>
        </w:rPr>
        <w:t xml:space="preserve"> = – 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  <w:vertAlign w:val="superscript"/>
        </w:rPr>
        <w:t>2</w:t>
      </w:r>
      <w:r w:rsidRPr="001B72B5">
        <w:rPr>
          <w:sz w:val="26"/>
          <w:szCs w:val="26"/>
        </w:rPr>
        <w:t xml:space="preserve"> – 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</w:rPr>
        <w:t xml:space="preserve"> – 6.</w:t>
      </w:r>
      <w:r w:rsidRPr="001B72B5">
        <w:rPr>
          <w:sz w:val="26"/>
          <w:szCs w:val="26"/>
        </w:rPr>
        <w:tab/>
      </w:r>
      <w:r w:rsidRPr="001B72B5">
        <w:rPr>
          <w:b/>
          <w:iCs/>
          <w:sz w:val="26"/>
          <w:szCs w:val="26"/>
        </w:rPr>
        <w:t xml:space="preserve">B. </w:t>
      </w:r>
      <w:r w:rsidRPr="001B72B5">
        <w:rPr>
          <w:iCs/>
          <w:sz w:val="26"/>
          <w:szCs w:val="26"/>
        </w:rPr>
        <w:t>y</w:t>
      </w:r>
      <w:r w:rsidRPr="001B72B5">
        <w:rPr>
          <w:sz w:val="26"/>
          <w:szCs w:val="26"/>
        </w:rPr>
        <w:t xml:space="preserve"> = – 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  <w:vertAlign w:val="superscript"/>
        </w:rPr>
        <w:t>2</w:t>
      </w:r>
      <w:r w:rsidRPr="001B72B5">
        <w:rPr>
          <w:sz w:val="26"/>
          <w:szCs w:val="26"/>
        </w:rPr>
        <w:t xml:space="preserve"> – 4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</w:rPr>
        <w:t xml:space="preserve"> – 4.</w:t>
      </w:r>
      <w:r w:rsidRPr="001B72B5">
        <w:rPr>
          <w:bCs/>
          <w:sz w:val="26"/>
          <w:szCs w:val="26"/>
        </w:rPr>
        <w:tab/>
      </w:r>
      <w:r w:rsidRPr="001B72B5">
        <w:rPr>
          <w:b/>
          <w:iCs/>
          <w:sz w:val="26"/>
          <w:szCs w:val="26"/>
        </w:rPr>
        <w:t xml:space="preserve">C. </w:t>
      </w:r>
      <w:r w:rsidRPr="001B72B5">
        <w:rPr>
          <w:iCs/>
          <w:sz w:val="26"/>
          <w:szCs w:val="26"/>
        </w:rPr>
        <w:t>y</w:t>
      </w:r>
      <w:r w:rsidRPr="001B72B5">
        <w:rPr>
          <w:sz w:val="26"/>
          <w:szCs w:val="26"/>
        </w:rPr>
        <w:t xml:space="preserve"> = 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  <w:vertAlign w:val="superscript"/>
        </w:rPr>
        <w:t>2</w:t>
      </w:r>
      <w:r w:rsidRPr="001B72B5">
        <w:rPr>
          <w:sz w:val="26"/>
          <w:szCs w:val="26"/>
        </w:rPr>
        <w:t xml:space="preserve"> – 2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</w:rPr>
        <w:t xml:space="preserve"> – 3.</w:t>
      </w:r>
      <w:r w:rsidRPr="001B72B5">
        <w:rPr>
          <w:sz w:val="26"/>
          <w:szCs w:val="26"/>
        </w:rPr>
        <w:tab/>
      </w:r>
      <w:r w:rsidRPr="001B72B5">
        <w:rPr>
          <w:b/>
          <w:iCs/>
          <w:sz w:val="26"/>
          <w:szCs w:val="26"/>
        </w:rPr>
        <w:t xml:space="preserve">D. </w:t>
      </w:r>
      <w:r w:rsidRPr="001B72B5">
        <w:rPr>
          <w:iCs/>
          <w:sz w:val="26"/>
          <w:szCs w:val="26"/>
        </w:rPr>
        <w:t>y</w:t>
      </w:r>
      <w:r w:rsidRPr="001B72B5">
        <w:rPr>
          <w:sz w:val="26"/>
          <w:szCs w:val="26"/>
        </w:rPr>
        <w:t xml:space="preserve"> = – 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  <w:vertAlign w:val="superscript"/>
        </w:rPr>
        <w:t>2</w:t>
      </w:r>
      <w:r w:rsidRPr="001B72B5">
        <w:rPr>
          <w:sz w:val="26"/>
          <w:szCs w:val="26"/>
        </w:rPr>
        <w:t xml:space="preserve"> + 2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</w:rPr>
        <w:t xml:space="preserve"> + 3.</w:t>
      </w:r>
    </w:p>
    <w:p w14:paraId="0C1D77B9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 w:line="245" w:lineRule="auto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3.  </w:t>
      </w:r>
      <w:r w:rsidRPr="001B72B5">
        <w:rPr>
          <w:sz w:val="26"/>
          <w:szCs w:val="26"/>
        </w:rPr>
        <w:t xml:space="preserve">Số giá trị nguyên của tham số </w:t>
      </w:r>
      <w:r w:rsidRPr="001B72B5">
        <w:rPr>
          <w:noProof/>
          <w:position w:val="-6"/>
          <w:sz w:val="26"/>
          <w:szCs w:val="26"/>
        </w:rPr>
        <w:object w:dxaOrig="260" w:dyaOrig="220" w14:anchorId="009A7687">
          <v:shape id="_x0000_i1032" type="#_x0000_t75" alt="" style="width:12.5pt;height:11pt;mso-width-percent:0;mso-height-percent:0;mso-width-percent:0;mso-height-percent:0" o:ole="">
            <v:imagedata r:id="rId24" o:title=""/>
          </v:shape>
          <o:OLEObject Type="Embed" ProgID="Equation.DSMT4" ShapeID="_x0000_i1032" DrawAspect="Content" ObjectID="_1747650845" r:id="rId25"/>
        </w:object>
      </w:r>
      <w:r w:rsidRPr="001B72B5">
        <w:rPr>
          <w:sz w:val="26"/>
          <w:szCs w:val="26"/>
        </w:rPr>
        <w:t xml:space="preserve"> để phương trình </w:t>
      </w:r>
      <w:r w:rsidRPr="001B72B5">
        <w:rPr>
          <w:noProof/>
          <w:position w:val="-10"/>
          <w:sz w:val="26"/>
          <w:szCs w:val="26"/>
        </w:rPr>
        <w:object w:dxaOrig="3800" w:dyaOrig="360" w14:anchorId="40C1CCAB">
          <v:shape id="_x0000_i1033" type="#_x0000_t75" alt="" style="width:190pt;height:18pt;mso-width-percent:0;mso-height-percent:0;mso-width-percent:0;mso-height-percent:0" o:ole="">
            <v:imagedata r:id="rId26" o:title=""/>
          </v:shape>
          <o:OLEObject Type="Embed" ProgID="Equation.DSMT4" ShapeID="_x0000_i1033" DrawAspect="Content" ObjectID="_1747650846" r:id="rId27"/>
        </w:object>
      </w:r>
      <w:r w:rsidRPr="001B72B5">
        <w:rPr>
          <w:sz w:val="26"/>
          <w:szCs w:val="26"/>
        </w:rPr>
        <w:t>trở thành phương trình đường tròn là:</w:t>
      </w:r>
    </w:p>
    <w:p w14:paraId="618698D8" w14:textId="2F50A192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 w:line="245" w:lineRule="auto"/>
        <w:ind w:left="709"/>
        <w:rPr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noProof/>
          <w:sz w:val="26"/>
          <w:szCs w:val="26"/>
        </w:rPr>
        <w:t>3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sz w:val="26"/>
          <w:szCs w:val="26"/>
        </w:rPr>
        <w:t>2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noProof/>
          <w:sz w:val="26"/>
          <w:szCs w:val="26"/>
        </w:rPr>
        <w:t>1.</w:t>
      </w:r>
      <w:r w:rsidRPr="001B72B5">
        <w:rPr>
          <w:sz w:val="26"/>
          <w:szCs w:val="26"/>
        </w:rPr>
        <w:tab/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noProof/>
          <w:sz w:val="26"/>
          <w:szCs w:val="26"/>
        </w:rPr>
        <w:t>0.</w:t>
      </w:r>
    </w:p>
    <w:p w14:paraId="03A28FDB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 w:line="245" w:lineRule="auto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4.  </w:t>
      </w:r>
      <w:r w:rsidRPr="001B72B5">
        <w:rPr>
          <w:sz w:val="26"/>
          <w:szCs w:val="26"/>
        </w:rPr>
        <w:t xml:space="preserve">Một nhóm gồm </w:t>
      </w:r>
      <w:r w:rsidRPr="001B72B5">
        <w:rPr>
          <w:noProof/>
          <w:position w:val="-4"/>
          <w:sz w:val="26"/>
          <w:szCs w:val="26"/>
        </w:rPr>
        <w:object w:dxaOrig="279" w:dyaOrig="260" w14:anchorId="65D59BBB">
          <v:shape id="_x0000_i1034" type="#_x0000_t75" alt="" style="width:13.5pt;height:12.5pt;mso-width-percent:0;mso-height-percent:0;mso-width-percent:0;mso-height-percent:0" o:ole="">
            <v:imagedata r:id="rId28" o:title=""/>
          </v:shape>
          <o:OLEObject Type="Embed" ProgID="Equation.DSMT4" ShapeID="_x0000_i1034" DrawAspect="Content" ObjectID="_1747650847" r:id="rId29"/>
        </w:object>
      </w:r>
      <w:r w:rsidRPr="001B72B5">
        <w:rPr>
          <w:sz w:val="26"/>
          <w:szCs w:val="26"/>
        </w:rPr>
        <w:t xml:space="preserve"> học sinh, trong đó có </w:t>
      </w:r>
      <w:r w:rsidRPr="001B72B5">
        <w:rPr>
          <w:noProof/>
          <w:position w:val="-6"/>
          <w:sz w:val="26"/>
          <w:szCs w:val="26"/>
        </w:rPr>
        <w:object w:dxaOrig="200" w:dyaOrig="279" w14:anchorId="4EC4318B">
          <v:shape id="_x0000_i1035" type="#_x0000_t75" alt="" style="width:10pt;height:13.5pt;mso-width-percent:0;mso-height-percent:0;mso-width-percent:0;mso-height-percent:0" o:ole="">
            <v:imagedata r:id="rId30" o:title=""/>
          </v:shape>
          <o:OLEObject Type="Embed" ProgID="Equation.DSMT4" ShapeID="_x0000_i1035" DrawAspect="Content" ObjectID="_1747650848" r:id="rId31"/>
        </w:object>
      </w:r>
      <w:r w:rsidRPr="001B72B5">
        <w:rPr>
          <w:sz w:val="26"/>
          <w:szCs w:val="26"/>
        </w:rPr>
        <w:t xml:space="preserve"> học sinh nam và </w:t>
      </w:r>
      <w:r w:rsidRPr="001B72B5">
        <w:rPr>
          <w:noProof/>
          <w:position w:val="-6"/>
          <w:sz w:val="26"/>
          <w:szCs w:val="26"/>
        </w:rPr>
        <w:object w:dxaOrig="180" w:dyaOrig="279" w14:anchorId="57AD8ED1">
          <v:shape id="_x0000_i1036" type="#_x0000_t75" alt="" style="width:9.5pt;height:13.5pt;mso-width-percent:0;mso-height-percent:0;mso-width-percent:0;mso-height-percent:0" o:ole="">
            <v:imagedata r:id="rId32" o:title=""/>
          </v:shape>
          <o:OLEObject Type="Embed" ProgID="Equation.DSMT4" ShapeID="_x0000_i1036" DrawAspect="Content" ObjectID="_1747650849" r:id="rId33"/>
        </w:object>
      </w:r>
      <w:r w:rsidRPr="001B72B5">
        <w:rPr>
          <w:sz w:val="26"/>
          <w:szCs w:val="26"/>
        </w:rPr>
        <w:t xml:space="preserve"> học sinh nữ. Chọn ngẫu nhiên </w:t>
      </w:r>
      <w:r w:rsidRPr="001B72B5">
        <w:rPr>
          <w:noProof/>
          <w:position w:val="-6"/>
          <w:sz w:val="26"/>
          <w:szCs w:val="26"/>
        </w:rPr>
        <w:object w:dxaOrig="180" w:dyaOrig="279" w14:anchorId="384CC24A">
          <v:shape id="_x0000_i1037" type="#_x0000_t75" alt="" style="width:9.5pt;height:13.5pt;mso-width-percent:0;mso-height-percent:0;mso-width-percent:0;mso-height-percent:0" o:ole="">
            <v:imagedata r:id="rId34" o:title=""/>
          </v:shape>
          <o:OLEObject Type="Embed" ProgID="Equation.DSMT4" ShapeID="_x0000_i1037" DrawAspect="Content" ObjectID="_1747650850" r:id="rId35"/>
        </w:object>
      </w:r>
      <w:r w:rsidRPr="001B72B5">
        <w:rPr>
          <w:sz w:val="26"/>
          <w:szCs w:val="26"/>
        </w:rPr>
        <w:t xml:space="preserve"> học sinh từ </w:t>
      </w:r>
      <w:r w:rsidRPr="001B72B5">
        <w:rPr>
          <w:noProof/>
          <w:position w:val="-4"/>
          <w:sz w:val="26"/>
          <w:szCs w:val="26"/>
        </w:rPr>
        <w:object w:dxaOrig="279" w:dyaOrig="260" w14:anchorId="73C66CF8">
          <v:shape id="_x0000_i1038" type="#_x0000_t75" alt="" style="width:13.5pt;height:12.5pt;mso-width-percent:0;mso-height-percent:0;mso-width-percent:0;mso-height-percent:0" o:ole="">
            <v:imagedata r:id="rId36" o:title=""/>
          </v:shape>
          <o:OLEObject Type="Embed" ProgID="Equation.DSMT4" ShapeID="_x0000_i1038" DrawAspect="Content" ObjectID="_1747650851" r:id="rId37"/>
        </w:object>
      </w:r>
      <w:r w:rsidRPr="001B72B5">
        <w:rPr>
          <w:sz w:val="26"/>
          <w:szCs w:val="26"/>
        </w:rPr>
        <w:t xml:space="preserve"> học sinh đó để đi tham dự hội thảo. Tính xác suất để trong ba học sinh được chọn có ít nhất </w:t>
      </w:r>
      <w:r w:rsidRPr="001B72B5">
        <w:rPr>
          <w:noProof/>
          <w:position w:val="-4"/>
          <w:sz w:val="26"/>
          <w:szCs w:val="26"/>
        </w:rPr>
        <w:object w:dxaOrig="139" w:dyaOrig="260" w14:anchorId="1E4F4900">
          <v:shape id="_x0000_i1039" type="#_x0000_t75" alt="" style="width:7pt;height:12.5pt;mso-width-percent:0;mso-height-percent:0;mso-width-percent:0;mso-height-percent:0" o:ole="">
            <v:imagedata r:id="rId38" o:title=""/>
          </v:shape>
          <o:OLEObject Type="Embed" ProgID="Equation.DSMT4" ShapeID="_x0000_i1039" DrawAspect="Content" ObjectID="_1747650852" r:id="rId39"/>
        </w:object>
      </w:r>
      <w:r w:rsidRPr="001B72B5">
        <w:rPr>
          <w:sz w:val="26"/>
          <w:szCs w:val="26"/>
        </w:rPr>
        <w:t xml:space="preserve"> học sinh nữ.</w:t>
      </w:r>
    </w:p>
    <w:p w14:paraId="0E7581EE" w14:textId="43531E0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 w:line="245" w:lineRule="auto"/>
        <w:ind w:left="709"/>
        <w:rPr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b/>
          <w:noProof/>
          <w:position w:val="-24"/>
          <w:sz w:val="26"/>
          <w:szCs w:val="26"/>
        </w:rPr>
        <w:object w:dxaOrig="360" w:dyaOrig="620" w14:anchorId="62B055D9">
          <v:shape id="_x0000_i1040" type="#_x0000_t75" alt="" style="width:18pt;height:30.5pt;mso-width-percent:0;mso-height-percent:0;mso-width-percent:0;mso-height-percent:0" o:ole="">
            <v:imagedata r:id="rId40" o:title=""/>
          </v:shape>
          <o:OLEObject Type="Embed" ProgID="Equation.DSMT4" ShapeID="_x0000_i1040" DrawAspect="Content" ObjectID="_1747650853" r:id="rId41"/>
        </w:object>
      </w:r>
      <w:r w:rsidRPr="001B72B5">
        <w:rPr>
          <w:b/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position w:val="-24"/>
          <w:sz w:val="26"/>
          <w:szCs w:val="26"/>
        </w:rPr>
        <w:object w:dxaOrig="360" w:dyaOrig="620" w14:anchorId="21DA3F4C">
          <v:shape id="_x0000_i1041" type="#_x0000_t75" alt="" style="width:18pt;height:30.5pt;mso-width-percent:0;mso-height-percent:0;mso-width-percent:0;mso-height-percent:0" o:ole="">
            <v:imagedata r:id="rId42" o:title=""/>
          </v:shape>
          <o:OLEObject Type="Embed" ProgID="Equation.DSMT4" ShapeID="_x0000_i1041" DrawAspect="Content" ObjectID="_1747650854" r:id="rId43"/>
        </w:object>
      </w:r>
      <w:r w:rsidRPr="001B72B5">
        <w:rPr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b/>
          <w:noProof/>
          <w:position w:val="-24"/>
          <w:sz w:val="26"/>
          <w:szCs w:val="26"/>
        </w:rPr>
        <w:object w:dxaOrig="360" w:dyaOrig="620" w14:anchorId="4CBB1BCD">
          <v:shape id="_x0000_i1042" type="#_x0000_t75" alt="" style="width:18pt;height:30.5pt;mso-width-percent:0;mso-height-percent:0;mso-width-percent:0;mso-height-percent:0" o:ole="">
            <v:imagedata r:id="rId44" o:title=""/>
          </v:shape>
          <o:OLEObject Type="Embed" ProgID="Equation.DSMT4" ShapeID="_x0000_i1042" DrawAspect="Content" ObjectID="_1747650855" r:id="rId45"/>
        </w:object>
      </w:r>
      <w:r w:rsidRPr="001B72B5">
        <w:rPr>
          <w:b/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b/>
          <w:noProof/>
          <w:position w:val="-24"/>
          <w:sz w:val="26"/>
          <w:szCs w:val="26"/>
        </w:rPr>
        <w:object w:dxaOrig="360" w:dyaOrig="620" w14:anchorId="41267578">
          <v:shape id="_x0000_i1043" type="#_x0000_t75" alt="" style="width:18pt;height:30.5pt;mso-width-percent:0;mso-height-percent:0;mso-width-percent:0;mso-height-percent:0" o:ole="">
            <v:imagedata r:id="rId46" o:title=""/>
          </v:shape>
          <o:OLEObject Type="Embed" ProgID="Equation.DSMT4" ShapeID="_x0000_i1043" DrawAspect="Content" ObjectID="_1747650856" r:id="rId47"/>
        </w:object>
      </w:r>
      <w:r w:rsidRPr="001B72B5">
        <w:rPr>
          <w:b/>
          <w:noProof/>
          <w:sz w:val="26"/>
          <w:szCs w:val="26"/>
        </w:rPr>
        <w:t>.</w:t>
      </w:r>
    </w:p>
    <w:p w14:paraId="4D0631DF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 w:line="245" w:lineRule="auto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5.  </w:t>
      </w:r>
      <w:r w:rsidRPr="001B72B5">
        <w:rPr>
          <w:sz w:val="26"/>
          <w:szCs w:val="26"/>
        </w:rPr>
        <w:t xml:space="preserve">Số số hạng trong khai triển của nhị thức </w:t>
      </w:r>
      <w:r w:rsidRPr="001B72B5">
        <w:rPr>
          <w:noProof/>
          <w:position w:val="-14"/>
          <w:sz w:val="26"/>
          <w:szCs w:val="26"/>
        </w:rPr>
        <w:object w:dxaOrig="840" w:dyaOrig="440" w14:anchorId="7B7548F1">
          <v:shape id="_x0000_i1044" type="#_x0000_t75" alt="" style="width:42pt;height:22.5pt;mso-width-percent:0;mso-height-percent:0;mso-width-percent:0;mso-height-percent:0" o:ole="">
            <v:imagedata r:id="rId48" o:title=""/>
          </v:shape>
          <o:OLEObject Type="Embed" ProgID="Equation.DSMT4" ShapeID="_x0000_i1044" DrawAspect="Content" ObjectID="_1747650857" r:id="rId49"/>
        </w:object>
      </w:r>
      <w:r w:rsidRPr="001B72B5">
        <w:rPr>
          <w:sz w:val="26"/>
          <w:szCs w:val="26"/>
        </w:rPr>
        <w:t xml:space="preserve"> là:</w:t>
      </w:r>
    </w:p>
    <w:p w14:paraId="01B40A83" w14:textId="66B3D10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 w:line="245" w:lineRule="auto"/>
        <w:ind w:left="709"/>
        <w:rPr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noProof/>
          <w:sz w:val="26"/>
          <w:szCs w:val="26"/>
        </w:rPr>
        <w:t>5</w:t>
      </w:r>
      <w:r w:rsidRPr="001B72B5">
        <w:rPr>
          <w:b/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sz w:val="26"/>
          <w:szCs w:val="26"/>
        </w:rPr>
        <w:t>4</w:t>
      </w:r>
      <w:r w:rsidRPr="001B72B5">
        <w:rPr>
          <w:b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noProof/>
          <w:sz w:val="26"/>
          <w:szCs w:val="26"/>
        </w:rPr>
        <w:t>6.</w:t>
      </w:r>
      <w:r w:rsidRPr="001B72B5">
        <w:rPr>
          <w:noProof/>
          <w:sz w:val="26"/>
          <w:szCs w:val="26"/>
        </w:rPr>
        <w:tab/>
      </w:r>
      <w:r w:rsidRPr="001B72B5">
        <w:rPr>
          <w:noProof/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noProof/>
          <w:sz w:val="26"/>
          <w:szCs w:val="26"/>
        </w:rPr>
        <w:t>3.</w:t>
      </w:r>
    </w:p>
    <w:p w14:paraId="7303F68A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 w:line="245" w:lineRule="auto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6.  </w:t>
      </w:r>
      <w:r w:rsidRPr="001B72B5">
        <w:rPr>
          <w:sz w:val="26"/>
          <w:szCs w:val="26"/>
        </w:rPr>
        <w:t xml:space="preserve">Hệ số </w:t>
      </w:r>
      <w:r w:rsidRPr="001B72B5">
        <w:rPr>
          <w:noProof/>
          <w:position w:val="-6"/>
          <w:sz w:val="26"/>
          <w:szCs w:val="26"/>
        </w:rPr>
        <w:object w:dxaOrig="279" w:dyaOrig="320" w14:anchorId="5D7C4946">
          <v:shape id="_x0000_i1045" type="#_x0000_t75" alt="" style="width:13.5pt;height:16.5pt;mso-width-percent:0;mso-height-percent:0;mso-width-percent:0;mso-height-percent:0" o:ole="">
            <v:imagedata r:id="rId50" o:title=""/>
          </v:shape>
          <o:OLEObject Type="Embed" ProgID="Equation.DSMT4" ShapeID="_x0000_i1045" DrawAspect="Content" ObjectID="_1747650858" r:id="rId51"/>
        </w:object>
      </w:r>
      <w:r w:rsidRPr="001B72B5">
        <w:rPr>
          <w:sz w:val="26"/>
          <w:szCs w:val="26"/>
        </w:rPr>
        <w:t xml:space="preserve"> trong khai triển </w:t>
      </w:r>
      <w:r w:rsidRPr="001B72B5">
        <w:rPr>
          <w:noProof/>
          <w:position w:val="-14"/>
          <w:sz w:val="26"/>
          <w:szCs w:val="26"/>
        </w:rPr>
        <w:object w:dxaOrig="900" w:dyaOrig="440" w14:anchorId="0413E8DC">
          <v:shape id="_x0000_i1046" type="#_x0000_t75" alt="" style="width:46pt;height:22.5pt;mso-width-percent:0;mso-height-percent:0;mso-width-percent:0;mso-height-percent:0" o:ole="">
            <v:imagedata r:id="rId52" o:title=""/>
          </v:shape>
          <o:OLEObject Type="Embed" ProgID="Equation.DSMT4" ShapeID="_x0000_i1046" DrawAspect="Content" ObjectID="_1747650859" r:id="rId53"/>
        </w:object>
      </w:r>
      <w:r w:rsidRPr="001B72B5">
        <w:rPr>
          <w:sz w:val="26"/>
          <w:szCs w:val="26"/>
        </w:rPr>
        <w:t>là:</w:t>
      </w:r>
    </w:p>
    <w:p w14:paraId="7A15F9C1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 w:line="245" w:lineRule="auto"/>
        <w:ind w:left="709"/>
        <w:rPr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noProof/>
          <w:sz w:val="26"/>
          <w:szCs w:val="26"/>
        </w:rPr>
        <w:t>-240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sz w:val="26"/>
          <w:szCs w:val="26"/>
        </w:rPr>
        <w:t>-256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noProof/>
          <w:sz w:val="26"/>
          <w:szCs w:val="26"/>
        </w:rPr>
        <w:t>-124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noProof/>
          <w:sz w:val="26"/>
          <w:szCs w:val="26"/>
        </w:rPr>
        <w:t>240.</w:t>
      </w:r>
    </w:p>
    <w:p w14:paraId="381B47FE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 w:line="245" w:lineRule="auto"/>
        <w:jc w:val="both"/>
        <w:rPr>
          <w:bCs/>
          <w:sz w:val="26"/>
          <w:szCs w:val="26"/>
        </w:rPr>
      </w:pPr>
      <w:r w:rsidRPr="001B72B5">
        <w:rPr>
          <w:b/>
          <w:sz w:val="26"/>
          <w:szCs w:val="26"/>
        </w:rPr>
        <w:t xml:space="preserve">Câu 7.  </w:t>
      </w:r>
      <w:r w:rsidRPr="001B72B5">
        <w:rPr>
          <w:sz w:val="26"/>
          <w:szCs w:val="26"/>
        </w:rPr>
        <w:t>Trong hệ trục tọa độ O</w:t>
      </w:r>
      <w:r w:rsidRPr="001B72B5">
        <w:rPr>
          <w:iCs/>
          <w:sz w:val="26"/>
          <w:szCs w:val="26"/>
        </w:rPr>
        <w:t>xy</w:t>
      </w:r>
      <w:r w:rsidRPr="001B72B5">
        <w:rPr>
          <w:sz w:val="26"/>
          <w:szCs w:val="26"/>
        </w:rPr>
        <w:t xml:space="preserve">, cho phương trình của đường tròn (C): 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  <w:vertAlign w:val="superscript"/>
        </w:rPr>
        <w:t>2</w:t>
      </w:r>
      <w:r w:rsidRPr="001B72B5">
        <w:rPr>
          <w:sz w:val="26"/>
          <w:szCs w:val="26"/>
        </w:rPr>
        <w:t xml:space="preserve"> + </w:t>
      </w:r>
      <w:r w:rsidRPr="001B72B5">
        <w:rPr>
          <w:iCs/>
          <w:sz w:val="26"/>
          <w:szCs w:val="26"/>
        </w:rPr>
        <w:t>y</w:t>
      </w:r>
      <w:r w:rsidRPr="001B72B5">
        <w:rPr>
          <w:sz w:val="26"/>
          <w:szCs w:val="26"/>
          <w:vertAlign w:val="superscript"/>
        </w:rPr>
        <w:t>2</w:t>
      </w:r>
      <w:r w:rsidRPr="001B72B5">
        <w:rPr>
          <w:sz w:val="26"/>
          <w:szCs w:val="26"/>
        </w:rPr>
        <w:t xml:space="preserve"> – 2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</w:rPr>
        <w:t xml:space="preserve"> + 6</w:t>
      </w:r>
      <w:r w:rsidRPr="001B72B5">
        <w:rPr>
          <w:iCs/>
          <w:sz w:val="26"/>
          <w:szCs w:val="26"/>
        </w:rPr>
        <w:t>y</w:t>
      </w:r>
      <w:r w:rsidRPr="001B72B5">
        <w:rPr>
          <w:sz w:val="26"/>
          <w:szCs w:val="26"/>
        </w:rPr>
        <w:t xml:space="preserve"> – 6 = 0. Tọa độ tâm I của đường tròn (C) là:</w:t>
      </w:r>
    </w:p>
    <w:p w14:paraId="09A59DE3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 w:line="245" w:lineRule="auto"/>
        <w:ind w:left="709"/>
        <w:rPr>
          <w:bCs/>
          <w:sz w:val="26"/>
          <w:szCs w:val="26"/>
        </w:rPr>
      </w:pPr>
      <w:r w:rsidRPr="001B72B5">
        <w:rPr>
          <w:b/>
          <w:sz w:val="26"/>
          <w:szCs w:val="26"/>
        </w:rPr>
        <w:t xml:space="preserve">A. </w:t>
      </w:r>
      <w:r w:rsidRPr="001B72B5">
        <w:rPr>
          <w:sz w:val="26"/>
          <w:szCs w:val="26"/>
        </w:rPr>
        <w:t>I(1; 3)</w:t>
      </w:r>
      <w:r w:rsidRPr="001B72B5">
        <w:rPr>
          <w:bCs/>
          <w:sz w:val="26"/>
          <w:szCs w:val="26"/>
        </w:rPr>
        <w:t>.</w:t>
      </w:r>
      <w:r w:rsidRPr="001B72B5">
        <w:rPr>
          <w:b/>
          <w:bCs/>
          <w:sz w:val="26"/>
          <w:szCs w:val="26"/>
        </w:rPr>
        <w:t xml:space="preserve"> </w:t>
      </w:r>
      <w:r w:rsidRPr="001B72B5">
        <w:rPr>
          <w:bCs/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B. </w:t>
      </w:r>
      <w:r w:rsidRPr="001B72B5">
        <w:rPr>
          <w:sz w:val="26"/>
          <w:szCs w:val="26"/>
        </w:rPr>
        <w:t xml:space="preserve">I(-1; </w:t>
      </w:r>
      <w:r w:rsidRPr="001B72B5">
        <w:rPr>
          <w:sz w:val="26"/>
          <w:szCs w:val="26"/>
          <w:lang w:val="vi-VN"/>
        </w:rPr>
        <w:t>-</w:t>
      </w:r>
      <w:r w:rsidRPr="001B72B5">
        <w:rPr>
          <w:sz w:val="26"/>
          <w:szCs w:val="26"/>
        </w:rPr>
        <w:t>3).</w:t>
      </w:r>
      <w:r w:rsidRPr="001B72B5">
        <w:rPr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C. </w:t>
      </w:r>
      <w:r w:rsidRPr="001B72B5">
        <w:rPr>
          <w:sz w:val="26"/>
          <w:szCs w:val="26"/>
        </w:rPr>
        <w:t>I(</w:t>
      </w:r>
      <w:r w:rsidRPr="001B72B5">
        <w:rPr>
          <w:sz w:val="26"/>
          <w:szCs w:val="26"/>
          <w:lang w:val="vi-VN"/>
        </w:rPr>
        <w:t>3</w:t>
      </w:r>
      <w:r w:rsidRPr="001B72B5">
        <w:rPr>
          <w:sz w:val="26"/>
          <w:szCs w:val="26"/>
        </w:rPr>
        <w:t xml:space="preserve">; </w:t>
      </w:r>
      <w:r w:rsidRPr="001B72B5">
        <w:rPr>
          <w:sz w:val="26"/>
          <w:szCs w:val="26"/>
          <w:lang w:val="vi-VN"/>
        </w:rPr>
        <w:t>1</w:t>
      </w:r>
      <w:r w:rsidRPr="001B72B5">
        <w:rPr>
          <w:sz w:val="26"/>
          <w:szCs w:val="26"/>
        </w:rPr>
        <w:t>)</w:t>
      </w:r>
      <w:r w:rsidRPr="001B72B5">
        <w:rPr>
          <w:bCs/>
          <w:sz w:val="26"/>
          <w:szCs w:val="26"/>
        </w:rPr>
        <w:t>.</w:t>
      </w:r>
      <w:r w:rsidRPr="001B72B5">
        <w:rPr>
          <w:bCs/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D. </w:t>
      </w:r>
      <w:r w:rsidRPr="001B72B5">
        <w:rPr>
          <w:sz w:val="26"/>
          <w:szCs w:val="26"/>
        </w:rPr>
        <w:t>I(1; -3)</w:t>
      </w:r>
      <w:r w:rsidRPr="001B72B5">
        <w:rPr>
          <w:bCs/>
          <w:sz w:val="26"/>
          <w:szCs w:val="26"/>
        </w:rPr>
        <w:t>.</w:t>
      </w:r>
      <w:r w:rsidRPr="001B72B5">
        <w:rPr>
          <w:b/>
          <w:bCs/>
          <w:sz w:val="26"/>
          <w:szCs w:val="26"/>
        </w:rPr>
        <w:t xml:space="preserve"> </w:t>
      </w:r>
    </w:p>
    <w:p w14:paraId="31A6D34D" w14:textId="540E9E2D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 w:line="245" w:lineRule="auto"/>
        <w:jc w:val="both"/>
        <w:rPr>
          <w:b/>
          <w:sz w:val="26"/>
          <w:szCs w:val="26"/>
        </w:rPr>
      </w:pPr>
      <w:r w:rsidRPr="001B72B5">
        <w:rPr>
          <w:b/>
          <w:sz w:val="26"/>
          <w:szCs w:val="26"/>
        </w:rPr>
        <w:t xml:space="preserve">Câu 8.  </w:t>
      </w:r>
      <w:r w:rsidRPr="001B72B5">
        <w:rPr>
          <w:sz w:val="26"/>
          <w:szCs w:val="26"/>
        </w:rPr>
        <w:t>Trong hệ trục tọa độ O</w:t>
      </w:r>
      <w:r w:rsidRPr="001B72B5">
        <w:rPr>
          <w:iCs/>
          <w:sz w:val="26"/>
          <w:szCs w:val="26"/>
        </w:rPr>
        <w:t>xy</w:t>
      </w:r>
      <w:r w:rsidRPr="001B72B5">
        <w:rPr>
          <w:sz w:val="26"/>
          <w:szCs w:val="26"/>
        </w:rPr>
        <w:t xml:space="preserve">, phương trình của đường thẳng d đi qua điểm A(4; -2) và có vectơ chỉ phương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u</m:t>
            </m:r>
          </m:e>
        </m:acc>
      </m:oMath>
      <w:r w:rsidRPr="001B72B5">
        <w:rPr>
          <w:sz w:val="26"/>
          <w:szCs w:val="26"/>
        </w:rPr>
        <w:t xml:space="preserve"> = (2; 3) là:</w:t>
      </w:r>
    </w:p>
    <w:p w14:paraId="6804EF89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 w:line="245" w:lineRule="auto"/>
        <w:ind w:left="709"/>
        <w:rPr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noProof/>
          <w:position w:val="-30"/>
          <w:sz w:val="26"/>
          <w:szCs w:val="26"/>
        </w:rPr>
        <w:object w:dxaOrig="1380" w:dyaOrig="720" w14:anchorId="0AD8FF04">
          <v:shape id="_x0000_i1047" type="#_x0000_t75" alt="" style="width:69.5pt;height:36pt;mso-width-percent:0;mso-height-percent:0;mso-width-percent:0;mso-height-percent:0" o:ole="">
            <v:imagedata r:id="rId54" o:title=""/>
          </v:shape>
          <o:OLEObject Type="Embed" ProgID="Equation.DSMT4" ShapeID="_x0000_i1047" DrawAspect="Content" ObjectID="_1747650860" r:id="rId55"/>
        </w:object>
      </w:r>
      <w:r w:rsidRPr="001B72B5">
        <w:rPr>
          <w:bCs/>
          <w:sz w:val="26"/>
          <w:szCs w:val="26"/>
        </w:rPr>
        <w:t>.</w:t>
      </w:r>
      <w:r w:rsidRPr="001B72B5">
        <w:rPr>
          <w:bCs/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position w:val="-30"/>
          <w:sz w:val="26"/>
          <w:szCs w:val="26"/>
        </w:rPr>
        <w:object w:dxaOrig="1520" w:dyaOrig="720" w14:anchorId="41BBEDAE">
          <v:shape id="_x0000_i1048" type="#_x0000_t75" alt="" style="width:76.5pt;height:36pt;mso-width-percent:0;mso-height-percent:0;mso-width-percent:0;mso-height-percent:0" o:ole="">
            <v:imagedata r:id="rId56" o:title=""/>
          </v:shape>
          <o:OLEObject Type="Embed" ProgID="Equation.DSMT4" ShapeID="_x0000_i1048" DrawAspect="Content" ObjectID="_1747650861" r:id="rId57"/>
        </w:object>
      </w:r>
      <w:r w:rsidRPr="001B72B5">
        <w:rPr>
          <w:bCs/>
          <w:sz w:val="26"/>
          <w:szCs w:val="26"/>
        </w:rPr>
        <w:t>.</w:t>
      </w:r>
      <w:r w:rsidRPr="001B72B5">
        <w:rPr>
          <w:bCs/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noProof/>
          <w:position w:val="-30"/>
          <w:sz w:val="26"/>
          <w:szCs w:val="26"/>
        </w:rPr>
        <w:object w:dxaOrig="1400" w:dyaOrig="720" w14:anchorId="619A1303">
          <v:shape id="_x0000_i1049" type="#_x0000_t75" alt="" style="width:70.5pt;height:36pt;mso-width-percent:0;mso-height-percent:0;mso-width-percent:0;mso-height-percent:0" o:ole="">
            <v:imagedata r:id="rId58" o:title=""/>
          </v:shape>
          <o:OLEObject Type="Embed" ProgID="Equation.DSMT4" ShapeID="_x0000_i1049" DrawAspect="Content" ObjectID="_1747650862" r:id="rId59"/>
        </w:object>
      </w:r>
      <w:r w:rsidRPr="001B72B5">
        <w:rPr>
          <w:bCs/>
          <w:sz w:val="26"/>
          <w:szCs w:val="26"/>
        </w:rPr>
        <w:t>.</w:t>
      </w:r>
      <w:r w:rsidRPr="001B72B5">
        <w:rPr>
          <w:bCs/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noProof/>
          <w:position w:val="-30"/>
          <w:sz w:val="26"/>
          <w:szCs w:val="26"/>
        </w:rPr>
        <w:object w:dxaOrig="1359" w:dyaOrig="720" w14:anchorId="6ED83C05">
          <v:shape id="_x0000_i1050" type="#_x0000_t75" alt="" style="width:67.5pt;height:36pt;mso-width-percent:0;mso-height-percent:0;mso-width-percent:0;mso-height-percent:0" o:ole="">
            <v:imagedata r:id="rId60" o:title=""/>
          </v:shape>
          <o:OLEObject Type="Embed" ProgID="Equation.DSMT4" ShapeID="_x0000_i1050" DrawAspect="Content" ObjectID="_1747650863" r:id="rId61"/>
        </w:object>
      </w:r>
      <w:r w:rsidRPr="001B72B5">
        <w:rPr>
          <w:sz w:val="26"/>
          <w:szCs w:val="26"/>
        </w:rPr>
        <w:t>.</w:t>
      </w:r>
    </w:p>
    <w:p w14:paraId="20664E50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 w:line="245" w:lineRule="auto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9.  </w:t>
      </w:r>
      <w:r w:rsidRPr="001B72B5">
        <w:rPr>
          <w:sz w:val="26"/>
          <w:szCs w:val="26"/>
        </w:rPr>
        <w:t xml:space="preserve">Cho đường hypebol </w:t>
      </w:r>
      <w:r w:rsidRPr="001B72B5">
        <w:rPr>
          <w:noProof/>
          <w:position w:val="-14"/>
          <w:sz w:val="26"/>
          <w:szCs w:val="26"/>
        </w:rPr>
        <w:object w:dxaOrig="2000" w:dyaOrig="400" w14:anchorId="7883752A">
          <v:shape id="_x0000_i1051" type="#_x0000_t75" alt="" style="width:101.5pt;height:19.5pt;mso-width-percent:0;mso-height-percent:0;mso-width-percent:0;mso-height-percent:0" o:ole="">
            <v:imagedata r:id="rId62" o:title=""/>
          </v:shape>
          <o:OLEObject Type="Embed" ProgID="Equation.DSMT4" ShapeID="_x0000_i1051" DrawAspect="Content" ObjectID="_1747650864" r:id="rId63"/>
        </w:object>
      </w:r>
      <w:r w:rsidRPr="001B72B5">
        <w:rPr>
          <w:sz w:val="26"/>
          <w:szCs w:val="26"/>
        </w:rPr>
        <w:t>. Tiêu cự của hypebol đó là:</w:t>
      </w:r>
    </w:p>
    <w:p w14:paraId="0FD709FD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 w:line="245" w:lineRule="auto"/>
        <w:ind w:left="709"/>
        <w:rPr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noProof/>
          <w:position w:val="-8"/>
          <w:sz w:val="26"/>
          <w:szCs w:val="26"/>
        </w:rPr>
        <w:object w:dxaOrig="480" w:dyaOrig="360" w14:anchorId="6632B515">
          <v:shape id="_x0000_i1052" type="#_x0000_t75" alt="" style="width:24pt;height:18pt;mso-width-percent:0;mso-height-percent:0;mso-width-percent:0;mso-height-percent:0" o:ole="">
            <v:imagedata r:id="rId64" o:title=""/>
          </v:shape>
          <o:OLEObject Type="Embed" ProgID="Equation.DSMT4" ShapeID="_x0000_i1052" DrawAspect="Content" ObjectID="_1747650865" r:id="rId65"/>
        </w:object>
      </w:r>
      <w:r w:rsidRPr="001B72B5">
        <w:rPr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b/>
          <w:noProof/>
          <w:position w:val="-8"/>
          <w:sz w:val="26"/>
          <w:szCs w:val="26"/>
        </w:rPr>
        <w:object w:dxaOrig="360" w:dyaOrig="360" w14:anchorId="4259C4F7">
          <v:shape id="_x0000_i1053" type="#_x0000_t75" alt="" style="width:18pt;height:18pt;mso-width-percent:0;mso-height-percent:0;mso-width-percent:0;mso-height-percent:0" o:ole="">
            <v:imagedata r:id="rId66" o:title=""/>
          </v:shape>
          <o:OLEObject Type="Embed" ProgID="Equation.DSMT4" ShapeID="_x0000_i1053" DrawAspect="Content" ObjectID="_1747650866" r:id="rId67"/>
        </w:object>
      </w:r>
      <w:r w:rsidRPr="001B72B5">
        <w:rPr>
          <w:b/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b/>
          <w:noProof/>
          <w:position w:val="-8"/>
          <w:sz w:val="26"/>
          <w:szCs w:val="26"/>
        </w:rPr>
        <w:object w:dxaOrig="460" w:dyaOrig="360" w14:anchorId="08E60582">
          <v:shape id="_x0000_i1054" type="#_x0000_t75" alt="" style="width:23.5pt;height:18pt;mso-width-percent:0;mso-height-percent:0;mso-width-percent:0;mso-height-percent:0" o:ole="">
            <v:imagedata r:id="rId68" o:title=""/>
          </v:shape>
          <o:OLEObject Type="Embed" ProgID="Equation.DSMT4" ShapeID="_x0000_i1054" DrawAspect="Content" ObjectID="_1747650867" r:id="rId69"/>
        </w:object>
      </w:r>
      <w:r w:rsidRPr="001B72B5">
        <w:rPr>
          <w:b/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b/>
          <w:noProof/>
          <w:position w:val="-8"/>
          <w:sz w:val="26"/>
          <w:szCs w:val="26"/>
        </w:rPr>
        <w:object w:dxaOrig="580" w:dyaOrig="360" w14:anchorId="7B6E1487">
          <v:shape id="_x0000_i1055" type="#_x0000_t75" alt="" style="width:29pt;height:18pt;mso-width-percent:0;mso-height-percent:0;mso-width-percent:0;mso-height-percent:0" o:ole="">
            <v:imagedata r:id="rId70" o:title=""/>
          </v:shape>
          <o:OLEObject Type="Embed" ProgID="Equation.DSMT4" ShapeID="_x0000_i1055" DrawAspect="Content" ObjectID="_1747650868" r:id="rId71"/>
        </w:object>
      </w:r>
      <w:r w:rsidRPr="001B72B5">
        <w:rPr>
          <w:b/>
          <w:noProof/>
          <w:sz w:val="26"/>
          <w:szCs w:val="26"/>
        </w:rPr>
        <w:t>.</w:t>
      </w:r>
    </w:p>
    <w:p w14:paraId="47A6E7DB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 w:line="245" w:lineRule="auto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10.  </w:t>
      </w:r>
      <w:r w:rsidRPr="001B72B5">
        <w:rPr>
          <w:bCs/>
          <w:sz w:val="26"/>
          <w:szCs w:val="26"/>
        </w:rPr>
        <w:t>Tung một đồng xu cân đối và đồng chất hai lần liên tiếp. Số phần tử có trong không gian mẫu của phép thử ngẫu nhiên là</w:t>
      </w:r>
    </w:p>
    <w:p w14:paraId="69199832" w14:textId="1B66D542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 w:line="245" w:lineRule="auto"/>
        <w:ind w:left="709"/>
        <w:rPr>
          <w:bCs/>
          <w:sz w:val="26"/>
          <w:szCs w:val="26"/>
        </w:rPr>
      </w:pPr>
      <w:r w:rsidRPr="001B72B5">
        <w:rPr>
          <w:b/>
          <w:sz w:val="26"/>
          <w:szCs w:val="26"/>
        </w:rPr>
        <w:t xml:space="preserve">A. </w:t>
      </w:r>
      <w:r w:rsidRPr="001B72B5">
        <w:rPr>
          <w:sz w:val="26"/>
          <w:szCs w:val="26"/>
        </w:rPr>
        <w:t>2</w:t>
      </w:r>
      <w:r w:rsidRPr="001B72B5">
        <w:rPr>
          <w:bCs/>
          <w:sz w:val="26"/>
          <w:szCs w:val="26"/>
        </w:rPr>
        <w:t>.</w:t>
      </w:r>
      <w:r w:rsidRPr="001B72B5">
        <w:rPr>
          <w:bCs/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B. </w:t>
      </w:r>
      <w:r w:rsidRPr="001B72B5">
        <w:rPr>
          <w:sz w:val="26"/>
          <w:szCs w:val="26"/>
        </w:rPr>
        <w:t>3.</w:t>
      </w:r>
      <w:r w:rsidRPr="001B72B5">
        <w:rPr>
          <w:bCs/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C. </w:t>
      </w:r>
      <w:r w:rsidRPr="001B72B5">
        <w:rPr>
          <w:sz w:val="26"/>
          <w:szCs w:val="26"/>
        </w:rPr>
        <w:t>1</w:t>
      </w:r>
      <w:r w:rsidRPr="001B72B5">
        <w:rPr>
          <w:bCs/>
          <w:sz w:val="26"/>
          <w:szCs w:val="26"/>
        </w:rPr>
        <w:t>.</w:t>
      </w:r>
      <w:r w:rsidRPr="001B72B5">
        <w:rPr>
          <w:bCs/>
          <w:sz w:val="26"/>
          <w:szCs w:val="26"/>
        </w:rPr>
        <w:tab/>
      </w:r>
      <w:r w:rsidRPr="001B72B5">
        <w:rPr>
          <w:bCs/>
          <w:sz w:val="26"/>
          <w:szCs w:val="26"/>
        </w:rPr>
        <w:tab/>
      </w:r>
      <w:r w:rsidRPr="001B72B5">
        <w:rPr>
          <w:b/>
          <w:bCs/>
          <w:sz w:val="26"/>
          <w:szCs w:val="26"/>
        </w:rPr>
        <w:t xml:space="preserve">D. </w:t>
      </w:r>
      <w:r w:rsidRPr="001B72B5">
        <w:rPr>
          <w:bCs/>
          <w:sz w:val="26"/>
          <w:szCs w:val="26"/>
        </w:rPr>
        <w:t>4</w:t>
      </w:r>
      <w:r w:rsidRPr="001B72B5">
        <w:rPr>
          <w:iCs/>
          <w:sz w:val="26"/>
          <w:szCs w:val="26"/>
        </w:rPr>
        <w:t>.</w:t>
      </w:r>
    </w:p>
    <w:p w14:paraId="15F095A0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 w:line="245" w:lineRule="auto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>Câu 11</w:t>
      </w:r>
      <w:r w:rsidRPr="001B72B5">
        <w:rPr>
          <w:sz w:val="26"/>
          <w:szCs w:val="26"/>
        </w:rPr>
        <w:t xml:space="preserve">.  Có bao nhiêu số tự nhiên có bốn chữ số khác nhau và chia hết cho </w:t>
      </w:r>
      <w:r w:rsidRPr="001B72B5">
        <w:rPr>
          <w:noProof/>
          <w:position w:val="-6"/>
          <w:sz w:val="26"/>
          <w:szCs w:val="26"/>
        </w:rPr>
        <w:object w:dxaOrig="180" w:dyaOrig="279" w14:anchorId="49168A1C">
          <v:shape id="_x0000_i1056" type="#_x0000_t75" alt="" style="width:9.5pt;height:13.5pt;mso-width-percent:0;mso-height-percent:0;mso-width-percent:0;mso-height-percent:0" o:ole="">
            <v:imagedata r:id="rId72" o:title=""/>
          </v:shape>
          <o:OLEObject Type="Embed" ProgID="Equation.DSMT4" ShapeID="_x0000_i1056" DrawAspect="Content" ObjectID="_1747650869" r:id="rId73"/>
        </w:object>
      </w:r>
      <w:r w:rsidRPr="001B72B5">
        <w:rPr>
          <w:sz w:val="26"/>
          <w:szCs w:val="26"/>
        </w:rPr>
        <w:t>?</w:t>
      </w:r>
    </w:p>
    <w:p w14:paraId="49A8DE56" w14:textId="77777777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 w:line="245" w:lineRule="auto"/>
        <w:ind w:left="709"/>
        <w:rPr>
          <w:noProof/>
          <w:sz w:val="26"/>
          <w:szCs w:val="26"/>
        </w:rPr>
      </w:pPr>
      <w:r w:rsidRPr="001B72B5">
        <w:rPr>
          <w:b/>
          <w:sz w:val="26"/>
          <w:szCs w:val="26"/>
        </w:rPr>
        <w:t xml:space="preserve">A. </w:t>
      </w:r>
      <w:r w:rsidRPr="001B72B5">
        <w:rPr>
          <w:sz w:val="26"/>
          <w:szCs w:val="26"/>
        </w:rPr>
        <w:t>1008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sz w:val="26"/>
          <w:szCs w:val="26"/>
        </w:rPr>
        <w:t>952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noProof/>
          <w:sz w:val="26"/>
          <w:szCs w:val="26"/>
        </w:rPr>
        <w:t>1800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noProof/>
          <w:sz w:val="26"/>
          <w:szCs w:val="26"/>
        </w:rPr>
        <w:t>1620.</w:t>
      </w:r>
    </w:p>
    <w:p w14:paraId="6E666075" w14:textId="29FB78A9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 w:line="245" w:lineRule="auto"/>
        <w:jc w:val="both"/>
        <w:rPr>
          <w:b/>
          <w:sz w:val="26"/>
          <w:szCs w:val="26"/>
        </w:rPr>
      </w:pPr>
      <w:r w:rsidRPr="001B72B5">
        <w:rPr>
          <w:b/>
          <w:sz w:val="26"/>
          <w:szCs w:val="26"/>
        </w:rPr>
        <w:t xml:space="preserve">Câu 12.  </w:t>
      </w:r>
      <w:r w:rsidRPr="001B72B5">
        <w:rPr>
          <w:sz w:val="26"/>
          <w:szCs w:val="26"/>
        </w:rPr>
        <w:t>Tập nghiệm của phương trình</w:t>
      </w:r>
      <w:r w:rsidRPr="001B72B5">
        <w:rPr>
          <w:b/>
          <w:bCs/>
          <w:sz w:val="26"/>
          <w:szCs w:val="26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x+1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= x+1</m:t>
        </m:r>
      </m:oMath>
      <w:r w:rsidRPr="001B72B5">
        <w:rPr>
          <w:sz w:val="26"/>
          <w:szCs w:val="26"/>
        </w:rPr>
        <w:t xml:space="preserve"> là:</w:t>
      </w:r>
    </w:p>
    <w:p w14:paraId="573D4704" w14:textId="0D8045ED" w:rsidR="00467984" w:rsidRPr="001B72B5" w:rsidRDefault="00467984" w:rsidP="00467984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 w:line="245" w:lineRule="auto"/>
        <w:ind w:left="709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A. </w:t>
      </w:r>
      <w:r w:rsidRPr="001B72B5">
        <w:rPr>
          <w:sz w:val="26"/>
          <w:szCs w:val="26"/>
        </w:rPr>
        <w:t>S = {0; -1}.</w:t>
      </w:r>
      <w:r w:rsidRPr="001B72B5">
        <w:rPr>
          <w:bCs/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B. </w:t>
      </w:r>
      <w:r w:rsidRPr="001B72B5">
        <w:rPr>
          <w:sz w:val="26"/>
          <w:szCs w:val="26"/>
        </w:rPr>
        <w:t>S = {0; 2}.</w:t>
      </w:r>
      <w:r w:rsidRPr="001B72B5">
        <w:rPr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C. </w:t>
      </w:r>
      <w:r w:rsidRPr="001B72B5">
        <w:rPr>
          <w:sz w:val="26"/>
          <w:szCs w:val="26"/>
        </w:rPr>
        <w:t>S = (0; 2).</w:t>
      </w:r>
      <w:r w:rsidRPr="001B72B5">
        <w:rPr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D. </w:t>
      </w:r>
      <w:r w:rsidRPr="001B72B5">
        <w:rPr>
          <w:sz w:val="26"/>
          <w:szCs w:val="26"/>
        </w:rPr>
        <w:t>S = {2}.</w:t>
      </w:r>
    </w:p>
    <w:p w14:paraId="2B6D3217" w14:textId="2C5F188B" w:rsidR="00062341" w:rsidRPr="001B72B5" w:rsidRDefault="00062341" w:rsidP="000202EE">
      <w:pPr>
        <w:spacing w:before="120" w:after="120" w:line="245" w:lineRule="auto"/>
        <w:ind w:firstLine="567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lastRenderedPageBreak/>
        <w:t>II. PHẦN TỰ LUẬ</w:t>
      </w:r>
      <w:r w:rsidR="00541D9F" w:rsidRPr="001B72B5">
        <w:rPr>
          <w:rFonts w:cs="Times New Roman"/>
          <w:b/>
          <w:szCs w:val="26"/>
        </w:rPr>
        <w:t xml:space="preserve">N (7.0 </w:t>
      </w:r>
      <w:r w:rsidRPr="001B72B5">
        <w:rPr>
          <w:rFonts w:cs="Times New Roman"/>
          <w:b/>
          <w:szCs w:val="26"/>
        </w:rPr>
        <w:t>điểm)</w:t>
      </w:r>
    </w:p>
    <w:p w14:paraId="72C061BB" w14:textId="54101AD7" w:rsidR="00AD016B" w:rsidRPr="001B72B5" w:rsidRDefault="00AD016B" w:rsidP="009D5112">
      <w:pPr>
        <w:spacing w:before="120" w:after="120" w:line="245" w:lineRule="auto"/>
        <w:ind w:left="142" w:hanging="142"/>
        <w:jc w:val="both"/>
        <w:rPr>
          <w:rFonts w:cs="Times New Roman"/>
          <w:bCs/>
          <w:szCs w:val="26"/>
        </w:rPr>
      </w:pPr>
      <w:r w:rsidRPr="001B72B5">
        <w:rPr>
          <w:rFonts w:cs="Times New Roman"/>
          <w:b/>
          <w:szCs w:val="26"/>
        </w:rPr>
        <w:t>Câu 1</w:t>
      </w:r>
      <w:r w:rsidR="009D5112" w:rsidRPr="001B72B5">
        <w:rPr>
          <w:rFonts w:cs="Times New Roman"/>
          <w:b/>
          <w:szCs w:val="26"/>
        </w:rPr>
        <w:t>3</w:t>
      </w:r>
      <w:r w:rsidRPr="001B72B5">
        <w:rPr>
          <w:rFonts w:cs="Times New Roman"/>
          <w:b/>
          <w:szCs w:val="26"/>
        </w:rPr>
        <w:t>. (1,5 điểm)</w:t>
      </w:r>
      <w:r w:rsidR="000202EE" w:rsidRPr="001B72B5">
        <w:rPr>
          <w:rFonts w:cs="Times New Roman"/>
          <w:b/>
          <w:szCs w:val="26"/>
        </w:rPr>
        <w:t>:</w:t>
      </w:r>
      <w:r w:rsidRPr="001B72B5">
        <w:rPr>
          <w:rFonts w:cs="Times New Roman"/>
          <w:b/>
          <w:szCs w:val="26"/>
        </w:rPr>
        <w:t xml:space="preserve"> </w:t>
      </w:r>
      <w:r w:rsidRPr="001B72B5">
        <w:rPr>
          <w:rFonts w:cs="Times New Roman"/>
          <w:bCs/>
          <w:szCs w:val="26"/>
        </w:rPr>
        <w:t xml:space="preserve">Giải </w:t>
      </w:r>
      <w:r w:rsidR="000202EE" w:rsidRPr="001B72B5">
        <w:rPr>
          <w:rFonts w:cs="Times New Roman"/>
          <w:bCs/>
          <w:szCs w:val="26"/>
        </w:rPr>
        <w:t xml:space="preserve">các </w:t>
      </w:r>
      <w:r w:rsidRPr="001B72B5">
        <w:rPr>
          <w:rFonts w:cs="Times New Roman"/>
          <w:bCs/>
          <w:szCs w:val="26"/>
        </w:rPr>
        <w:t>phương trình và bất phương trình sau:</w:t>
      </w:r>
    </w:p>
    <w:p w14:paraId="6669A00E" w14:textId="77777777" w:rsidR="000202EE" w:rsidRPr="001B72B5" w:rsidRDefault="000202EE" w:rsidP="009D5112">
      <w:pPr>
        <w:pStyle w:val="ListParagraph"/>
        <w:tabs>
          <w:tab w:val="left" w:pos="567"/>
          <w:tab w:val="left" w:pos="5103"/>
        </w:tabs>
        <w:spacing w:before="120" w:after="120" w:line="245" w:lineRule="auto"/>
        <w:ind w:left="0" w:firstLine="0"/>
        <w:rPr>
          <w:sz w:val="26"/>
          <w:szCs w:val="26"/>
          <w:lang w:val="en-US"/>
        </w:rPr>
      </w:pPr>
      <w:r w:rsidRPr="001B72B5">
        <w:rPr>
          <w:rFonts w:eastAsiaTheme="minorEastAsia"/>
          <w:sz w:val="26"/>
          <w:szCs w:val="26"/>
          <w:lang w:val="en-US"/>
        </w:rPr>
        <w:tab/>
      </w:r>
      <w:r w:rsidRPr="001B72B5">
        <w:rPr>
          <w:rFonts w:eastAsiaTheme="minorEastAsia"/>
          <w:b/>
          <w:sz w:val="26"/>
          <w:szCs w:val="26"/>
          <w:lang w:val="en-US"/>
        </w:rPr>
        <w:t>a.</w:t>
      </w:r>
      <w:r w:rsidRPr="001B72B5">
        <w:rPr>
          <w:rFonts w:eastAsiaTheme="minorEastAsia"/>
          <w:sz w:val="26"/>
          <w:szCs w:val="26"/>
          <w:lang w:val="en-US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en-US"/>
              </w:rPr>
              <m:t>-4x+1</m:t>
            </m:r>
          </m:e>
        </m:rad>
        <m:r>
          <w:rPr>
            <w:rFonts w:ascii="Cambria Math" w:hAnsi="Cambria Math"/>
            <w:sz w:val="26"/>
            <w:szCs w:val="26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en-US"/>
              </w:rPr>
              <m:t>-2x-2</m:t>
            </m:r>
          </m:e>
        </m:rad>
        <m:r>
          <w:rPr>
            <w:rFonts w:ascii="Cambria Math" w:hAnsi="Cambria Math"/>
            <w:sz w:val="26"/>
            <w:szCs w:val="26"/>
            <w:lang w:val="en-US"/>
          </w:rPr>
          <m:t>.</m:t>
        </m:r>
      </m:oMath>
      <w:r w:rsidR="00AD016B" w:rsidRPr="001B72B5">
        <w:rPr>
          <w:sz w:val="26"/>
          <w:szCs w:val="26"/>
          <w:lang w:val="en-US"/>
        </w:rPr>
        <w:t xml:space="preserve">                  </w:t>
      </w:r>
      <w:r w:rsidRPr="001B72B5">
        <w:rPr>
          <w:b/>
          <w:sz w:val="26"/>
          <w:szCs w:val="26"/>
          <w:lang w:val="en-US"/>
        </w:rPr>
        <w:t>b.</w:t>
      </w:r>
      <w:r w:rsidR="00AD016B" w:rsidRPr="001B72B5">
        <w:rPr>
          <w:sz w:val="26"/>
          <w:szCs w:val="26"/>
          <w:lang w:val="en-US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en-US"/>
              </w:rPr>
              <m:t>+7x+3</m:t>
            </m:r>
          </m:e>
        </m:rad>
        <m:r>
          <w:rPr>
            <w:rFonts w:ascii="Cambria Math" w:hAnsi="Cambria Math"/>
            <w:sz w:val="26"/>
            <w:szCs w:val="26"/>
            <w:lang w:val="en-US"/>
          </w:rPr>
          <m:t>=x+2.</m:t>
        </m:r>
      </m:oMath>
    </w:p>
    <w:p w14:paraId="0E6CB424" w14:textId="004DA7EC" w:rsidR="00AD016B" w:rsidRPr="001B72B5" w:rsidRDefault="000202EE" w:rsidP="009D5112">
      <w:pPr>
        <w:pStyle w:val="ListParagraph"/>
        <w:tabs>
          <w:tab w:val="left" w:pos="567"/>
          <w:tab w:val="left" w:pos="5103"/>
        </w:tabs>
        <w:spacing w:before="120" w:after="120" w:line="245" w:lineRule="auto"/>
        <w:ind w:left="0" w:firstLine="0"/>
        <w:rPr>
          <w:sz w:val="26"/>
          <w:szCs w:val="26"/>
        </w:rPr>
      </w:pPr>
      <w:r w:rsidRPr="001B72B5">
        <w:rPr>
          <w:sz w:val="26"/>
          <w:szCs w:val="26"/>
          <w:lang w:val="en-US"/>
        </w:rPr>
        <w:tab/>
      </w:r>
      <w:r w:rsidRPr="001B72B5">
        <w:rPr>
          <w:b/>
          <w:sz w:val="26"/>
          <w:szCs w:val="26"/>
          <w:lang w:val="en-US"/>
        </w:rPr>
        <w:t>c.</w:t>
      </w:r>
      <w:r w:rsidR="00AD016B" w:rsidRPr="001B72B5">
        <w:rPr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en-US"/>
          </w:rPr>
          <m:t>-4x+4&gt;0.</m:t>
        </m:r>
      </m:oMath>
    </w:p>
    <w:p w14:paraId="36295A97" w14:textId="0EE8671C" w:rsidR="000202EE" w:rsidRPr="001B72B5" w:rsidRDefault="00AD016B" w:rsidP="009D5112">
      <w:pPr>
        <w:spacing w:before="120" w:after="120" w:line="245" w:lineRule="auto"/>
        <w:ind w:left="142" w:hanging="142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t xml:space="preserve">Câu </w:t>
      </w:r>
      <w:r w:rsidR="009D5112" w:rsidRPr="001B72B5">
        <w:rPr>
          <w:rFonts w:cs="Times New Roman"/>
          <w:b/>
          <w:szCs w:val="26"/>
        </w:rPr>
        <w:t>14</w:t>
      </w:r>
      <w:r w:rsidRPr="001B72B5">
        <w:rPr>
          <w:rFonts w:cs="Times New Roman"/>
          <w:b/>
          <w:szCs w:val="26"/>
        </w:rPr>
        <w:t xml:space="preserve">. (1,5 điểm) </w:t>
      </w:r>
    </w:p>
    <w:p w14:paraId="1FF168D4" w14:textId="50B1B14B" w:rsidR="000202EE" w:rsidRPr="001B72B5" w:rsidRDefault="000202EE" w:rsidP="009D5112">
      <w:pPr>
        <w:tabs>
          <w:tab w:val="left" w:pos="567"/>
        </w:tabs>
        <w:spacing w:before="120" w:after="120" w:line="245" w:lineRule="auto"/>
        <w:jc w:val="both"/>
        <w:rPr>
          <w:rFonts w:cs="Times New Roman"/>
          <w:szCs w:val="26"/>
        </w:rPr>
      </w:pPr>
      <w:r w:rsidRPr="001B72B5">
        <w:rPr>
          <w:rFonts w:cs="Times New Roman"/>
          <w:b/>
          <w:szCs w:val="26"/>
        </w:rPr>
        <w:tab/>
        <w:t xml:space="preserve">a. </w:t>
      </w:r>
      <w:r w:rsidR="00AD016B" w:rsidRPr="001B72B5">
        <w:rPr>
          <w:rFonts w:cs="Times New Roman"/>
          <w:szCs w:val="26"/>
        </w:rPr>
        <w:t>Viết khai triển theo công thức nhị thức New – ton: (x + 5)</w:t>
      </w:r>
      <w:r w:rsidR="00AD016B" w:rsidRPr="001B72B5">
        <w:rPr>
          <w:rFonts w:cs="Times New Roman"/>
          <w:szCs w:val="26"/>
          <w:vertAlign w:val="superscript"/>
        </w:rPr>
        <w:t>4</w:t>
      </w:r>
      <w:r w:rsidRPr="001B72B5">
        <w:rPr>
          <w:rFonts w:cs="Times New Roman"/>
          <w:szCs w:val="26"/>
        </w:rPr>
        <w:t>.</w:t>
      </w:r>
    </w:p>
    <w:p w14:paraId="57627FFC" w14:textId="77777777" w:rsidR="000202EE" w:rsidRPr="001B72B5" w:rsidRDefault="000202EE" w:rsidP="009D5112">
      <w:pPr>
        <w:tabs>
          <w:tab w:val="left" w:pos="567"/>
        </w:tabs>
        <w:spacing w:before="120" w:after="120" w:line="245" w:lineRule="auto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szCs w:val="26"/>
          <w:vertAlign w:val="superscript"/>
        </w:rPr>
        <w:tab/>
      </w:r>
      <w:r w:rsidRPr="001B72B5">
        <w:rPr>
          <w:rFonts w:cs="Times New Roman"/>
          <w:b/>
          <w:szCs w:val="26"/>
        </w:rPr>
        <w:t>b.</w:t>
      </w:r>
      <w:r w:rsidRPr="001B72B5">
        <w:rPr>
          <w:rFonts w:cs="Times New Roman"/>
          <w:szCs w:val="26"/>
        </w:rPr>
        <w:t xml:space="preserve"> </w:t>
      </w:r>
      <w:r w:rsidR="00AD016B" w:rsidRPr="001B72B5">
        <w:rPr>
          <w:rFonts w:cs="Times New Roman"/>
          <w:szCs w:val="26"/>
        </w:rPr>
        <w:t xml:space="preserve">Tìm số hạng không chứa x trong khai triển nhị thức sau : </w:t>
      </w:r>
      <w:r w:rsidR="00AD016B" w:rsidRPr="001B72B5">
        <w:rPr>
          <w:rFonts w:eastAsia="MS Mincho" w:cs="Times New Roman"/>
          <w:noProof/>
          <w:position w:val="-30"/>
          <w:szCs w:val="26"/>
        </w:rPr>
        <w:drawing>
          <wp:inline distT="0" distB="0" distL="0" distR="0" wp14:anchorId="2D2461BF" wp14:editId="67C69E3F">
            <wp:extent cx="1606550" cy="495300"/>
            <wp:effectExtent l="0" t="0" r="0" b="0"/>
            <wp:docPr id="20655205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9EAE3" w14:textId="3A9DE629" w:rsidR="00AD016B" w:rsidRPr="001B72B5" w:rsidRDefault="00AD016B" w:rsidP="009D5112">
      <w:pPr>
        <w:tabs>
          <w:tab w:val="left" w:pos="567"/>
        </w:tabs>
        <w:spacing w:before="120" w:after="120" w:line="245" w:lineRule="auto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t xml:space="preserve">Câu </w:t>
      </w:r>
      <w:r w:rsidR="009D5112" w:rsidRPr="001B72B5">
        <w:rPr>
          <w:rFonts w:cs="Times New Roman"/>
          <w:b/>
          <w:szCs w:val="26"/>
        </w:rPr>
        <w:t>15</w:t>
      </w:r>
      <w:r w:rsidRPr="001B72B5">
        <w:rPr>
          <w:rFonts w:cs="Times New Roman"/>
          <w:b/>
          <w:szCs w:val="26"/>
        </w:rPr>
        <w:t>. (1,5 điểm)</w:t>
      </w:r>
      <w:r w:rsidR="000202EE" w:rsidRPr="001B72B5">
        <w:rPr>
          <w:rFonts w:cs="Times New Roman"/>
          <w:b/>
          <w:szCs w:val="26"/>
        </w:rPr>
        <w:t>:</w:t>
      </w:r>
      <w:r w:rsidRPr="001B72B5">
        <w:rPr>
          <w:rFonts w:cs="Times New Roman"/>
          <w:b/>
          <w:szCs w:val="26"/>
        </w:rPr>
        <w:t xml:space="preserve"> </w:t>
      </w:r>
      <w:r w:rsidR="009D5112" w:rsidRPr="001B72B5">
        <w:rPr>
          <w:rFonts w:cs="Times New Roman"/>
          <w:bCs/>
          <w:szCs w:val="26"/>
        </w:rPr>
        <w:t>Khối 10</w:t>
      </w:r>
      <w:r w:rsidRPr="001B72B5">
        <w:rPr>
          <w:rFonts w:cs="Times New Roman"/>
          <w:bCs/>
          <w:szCs w:val="26"/>
        </w:rPr>
        <w:t xml:space="preserve"> có 15 đoàn viên trong đó có 8 nam và 7 nữ. Chọn ngẫu nhiên 3 đoàn viên để tham dự hội trại ngày 26 tháng 3. Tính xác suất của các biến cố:</w:t>
      </w:r>
    </w:p>
    <w:p w14:paraId="12799E19" w14:textId="77777777" w:rsidR="009D5112" w:rsidRPr="001B72B5" w:rsidRDefault="009D5112" w:rsidP="009D5112">
      <w:pPr>
        <w:pStyle w:val="ListParagraph"/>
        <w:tabs>
          <w:tab w:val="left" w:pos="567"/>
          <w:tab w:val="left" w:pos="2880"/>
          <w:tab w:val="left" w:pos="5400"/>
          <w:tab w:val="left" w:pos="7920"/>
        </w:tabs>
        <w:spacing w:before="120" w:after="120" w:line="245" w:lineRule="auto"/>
        <w:ind w:left="0" w:firstLine="0"/>
        <w:rPr>
          <w:rFonts w:eastAsiaTheme="minorHAnsi"/>
          <w:bCs/>
          <w:sz w:val="26"/>
          <w:szCs w:val="26"/>
        </w:rPr>
      </w:pPr>
      <w:r w:rsidRPr="001B72B5">
        <w:rPr>
          <w:rFonts w:eastAsiaTheme="minorHAnsi"/>
          <w:bCs/>
          <w:sz w:val="26"/>
          <w:szCs w:val="26"/>
          <w:lang w:val="en-US"/>
        </w:rPr>
        <w:tab/>
      </w:r>
      <w:r w:rsidRPr="001B72B5">
        <w:rPr>
          <w:rFonts w:eastAsiaTheme="minorHAnsi"/>
          <w:b/>
          <w:bCs/>
          <w:sz w:val="26"/>
          <w:szCs w:val="26"/>
          <w:lang w:val="en-US"/>
        </w:rPr>
        <w:t xml:space="preserve">a. </w:t>
      </w:r>
      <w:r w:rsidRPr="001B72B5">
        <w:rPr>
          <w:rFonts w:eastAsiaTheme="minorHAnsi"/>
          <w:bCs/>
          <w:sz w:val="26"/>
          <w:szCs w:val="26"/>
          <w:lang w:val="en-US"/>
        </w:rPr>
        <w:t>A: “</w:t>
      </w:r>
      <w:r w:rsidR="00AD016B" w:rsidRPr="001B72B5">
        <w:rPr>
          <w:rFonts w:eastAsiaTheme="minorHAnsi"/>
          <w:bCs/>
          <w:sz w:val="26"/>
          <w:szCs w:val="26"/>
          <w:lang w:val="en-US"/>
        </w:rPr>
        <w:t>3 đoàn viên được chọn có 2 nam và 1 nữ</w:t>
      </w:r>
      <w:r w:rsidRPr="001B72B5">
        <w:rPr>
          <w:rFonts w:eastAsiaTheme="minorHAnsi"/>
          <w:bCs/>
          <w:sz w:val="26"/>
          <w:szCs w:val="26"/>
          <w:lang w:val="en-US"/>
        </w:rPr>
        <w:t>”</w:t>
      </w:r>
      <w:r w:rsidR="00AD016B" w:rsidRPr="001B72B5">
        <w:rPr>
          <w:rFonts w:eastAsiaTheme="minorHAnsi"/>
          <w:bCs/>
          <w:sz w:val="26"/>
          <w:szCs w:val="26"/>
        </w:rPr>
        <w:t xml:space="preserve">? </w:t>
      </w:r>
    </w:p>
    <w:p w14:paraId="502EC40F" w14:textId="6F0CAB2F" w:rsidR="00AD016B" w:rsidRPr="001B72B5" w:rsidRDefault="009D5112" w:rsidP="009D5112">
      <w:pPr>
        <w:pStyle w:val="ListParagraph"/>
        <w:tabs>
          <w:tab w:val="left" w:pos="567"/>
          <w:tab w:val="left" w:pos="2880"/>
          <w:tab w:val="left" w:pos="5400"/>
          <w:tab w:val="left" w:pos="7920"/>
        </w:tabs>
        <w:spacing w:before="120" w:after="120" w:line="245" w:lineRule="auto"/>
        <w:ind w:left="0" w:firstLine="0"/>
        <w:rPr>
          <w:rFonts w:eastAsiaTheme="minorHAnsi"/>
          <w:bCs/>
          <w:sz w:val="26"/>
          <w:szCs w:val="26"/>
        </w:rPr>
      </w:pPr>
      <w:r w:rsidRPr="001B72B5">
        <w:rPr>
          <w:rFonts w:eastAsiaTheme="minorHAnsi"/>
          <w:bCs/>
          <w:sz w:val="26"/>
          <w:szCs w:val="26"/>
        </w:rPr>
        <w:tab/>
      </w:r>
      <w:r w:rsidRPr="001B72B5">
        <w:rPr>
          <w:rFonts w:eastAsiaTheme="minorHAnsi"/>
          <w:b/>
          <w:bCs/>
          <w:sz w:val="26"/>
          <w:szCs w:val="26"/>
          <w:lang w:val="en-US"/>
        </w:rPr>
        <w:t>b.</w:t>
      </w:r>
      <w:r w:rsidRPr="001B72B5">
        <w:rPr>
          <w:rFonts w:eastAsiaTheme="minorHAnsi"/>
          <w:bCs/>
          <w:sz w:val="26"/>
          <w:szCs w:val="26"/>
          <w:lang w:val="en-US"/>
        </w:rPr>
        <w:t xml:space="preserve"> </w:t>
      </w:r>
      <w:r w:rsidR="00AD016B" w:rsidRPr="001B72B5">
        <w:rPr>
          <w:rFonts w:eastAsiaTheme="minorHAnsi"/>
          <w:bCs/>
          <w:sz w:val="26"/>
          <w:szCs w:val="26"/>
          <w:lang w:val="en-US"/>
        </w:rPr>
        <w:t>B: “ 3 đoàn viên được chọn có ít nhất 1 nam” ?</w:t>
      </w:r>
    </w:p>
    <w:p w14:paraId="5FC645B7" w14:textId="2BE1BD27" w:rsidR="00077E2C" w:rsidRPr="001B72B5" w:rsidRDefault="00077E2C" w:rsidP="009D5112">
      <w:pPr>
        <w:spacing w:before="120" w:after="120" w:line="245" w:lineRule="auto"/>
        <w:jc w:val="both"/>
        <w:rPr>
          <w:rFonts w:cs="Times New Roman"/>
          <w:szCs w:val="26"/>
        </w:rPr>
      </w:pPr>
      <w:r w:rsidRPr="001B72B5">
        <w:rPr>
          <w:rFonts w:cs="Times New Roman"/>
          <w:b/>
          <w:szCs w:val="26"/>
        </w:rPr>
        <w:t xml:space="preserve">Câu </w:t>
      </w:r>
      <w:r w:rsidR="009D5112" w:rsidRPr="001B72B5">
        <w:rPr>
          <w:rFonts w:cs="Times New Roman"/>
          <w:b/>
          <w:szCs w:val="26"/>
        </w:rPr>
        <w:t>16</w:t>
      </w:r>
      <w:r w:rsidRPr="001B72B5">
        <w:rPr>
          <w:rFonts w:cs="Times New Roman"/>
          <w:b/>
          <w:szCs w:val="26"/>
        </w:rPr>
        <w:t>. (2.0 điểm)</w:t>
      </w:r>
      <w:r w:rsidR="009D5112" w:rsidRPr="001B72B5">
        <w:rPr>
          <w:rFonts w:cs="Times New Roman"/>
          <w:b/>
          <w:szCs w:val="26"/>
        </w:rPr>
        <w:t>:</w:t>
      </w:r>
      <w:r w:rsidRPr="001B72B5">
        <w:rPr>
          <w:rFonts w:cs="Times New Roman"/>
          <w:b/>
          <w:szCs w:val="26"/>
        </w:rPr>
        <w:t xml:space="preserve"> </w:t>
      </w:r>
      <w:r w:rsidRPr="001B72B5">
        <w:rPr>
          <w:rFonts w:cs="Times New Roman"/>
          <w:szCs w:val="26"/>
        </w:rPr>
        <w:t xml:space="preserve">Trong mặt phẳng </w:t>
      </w:r>
      <w:r w:rsidR="001D3B41" w:rsidRPr="001B72B5">
        <w:rPr>
          <w:rFonts w:cs="Times New Roman"/>
          <w:noProof/>
          <w:position w:val="-10"/>
          <w:szCs w:val="26"/>
        </w:rPr>
        <w:object w:dxaOrig="460" w:dyaOrig="320" w14:anchorId="5CA711A2">
          <v:shape id="_x0000_i1057" type="#_x0000_t75" alt="" style="width:23.5pt;height:16.5pt;mso-width-percent:0;mso-height-percent:0;mso-width-percent:0;mso-height-percent:0" o:ole="">
            <v:imagedata r:id="rId75" o:title=""/>
          </v:shape>
          <o:OLEObject Type="Embed" ProgID="Equation.DSMT4" ShapeID="_x0000_i1057" DrawAspect="Content" ObjectID="_1747650870" r:id="rId76"/>
        </w:object>
      </w:r>
      <w:r w:rsidRPr="001B72B5">
        <w:rPr>
          <w:rFonts w:cs="Times New Roman"/>
          <w:szCs w:val="26"/>
        </w:rPr>
        <w:t xml:space="preserve">, cho tam giác </w:t>
      </w:r>
      <w:r w:rsidR="001D3B41" w:rsidRPr="001B72B5">
        <w:rPr>
          <w:rFonts w:cs="Times New Roman"/>
          <w:noProof/>
          <w:position w:val="-6"/>
          <w:szCs w:val="26"/>
        </w:rPr>
        <w:object w:dxaOrig="560" w:dyaOrig="279" w14:anchorId="10787E73">
          <v:shape id="_x0000_i1058" type="#_x0000_t75" alt="" style="width:28pt;height:13.5pt;mso-width-percent:0;mso-height-percent:0;mso-width-percent:0;mso-height-percent:0" o:ole="">
            <v:imagedata r:id="rId77" o:title=""/>
          </v:shape>
          <o:OLEObject Type="Embed" ProgID="Equation.DSMT4" ShapeID="_x0000_i1058" DrawAspect="Content" ObjectID="_1747650871" r:id="rId78"/>
        </w:object>
      </w:r>
      <w:r w:rsidRPr="001B72B5">
        <w:rPr>
          <w:rFonts w:cs="Times New Roman"/>
          <w:szCs w:val="26"/>
        </w:rPr>
        <w:t xml:space="preserve"> có </w:t>
      </w:r>
      <w:r w:rsidR="001D3B41" w:rsidRPr="001B72B5">
        <w:rPr>
          <w:rFonts w:cs="Times New Roman"/>
          <w:noProof/>
          <w:position w:val="-14"/>
          <w:szCs w:val="26"/>
        </w:rPr>
        <w:object w:dxaOrig="2680" w:dyaOrig="400" w14:anchorId="0C17AD47">
          <v:shape id="_x0000_i1059" type="#_x0000_t75" alt="" style="width:134pt;height:19.5pt;mso-width-percent:0;mso-height-percent:0;mso-width-percent:0;mso-height-percent:0" o:ole="">
            <v:imagedata r:id="rId79" o:title=""/>
          </v:shape>
          <o:OLEObject Type="Embed" ProgID="Equation.DSMT4" ShapeID="_x0000_i1059" DrawAspect="Content" ObjectID="_1747650872" r:id="rId80"/>
        </w:object>
      </w:r>
      <w:r w:rsidRPr="001B72B5">
        <w:rPr>
          <w:rFonts w:cs="Times New Roman"/>
          <w:szCs w:val="26"/>
        </w:rPr>
        <w:t xml:space="preserve"> và điểm </w:t>
      </w:r>
      <w:r w:rsidR="001D3B41" w:rsidRPr="001B72B5">
        <w:rPr>
          <w:rFonts w:cs="Times New Roman"/>
          <w:noProof/>
          <w:position w:val="-14"/>
          <w:szCs w:val="26"/>
        </w:rPr>
        <w:object w:dxaOrig="859" w:dyaOrig="400" w14:anchorId="687F9D9F">
          <v:shape id="_x0000_i1060" type="#_x0000_t75" alt="" style="width:43pt;height:19.5pt;mso-width-percent:0;mso-height-percent:0;mso-width-percent:0;mso-height-percent:0" o:ole="">
            <v:imagedata r:id="rId81" o:title=""/>
          </v:shape>
          <o:OLEObject Type="Embed" ProgID="Equation.DSMT4" ShapeID="_x0000_i1060" DrawAspect="Content" ObjectID="_1747650873" r:id="rId82"/>
        </w:object>
      </w:r>
      <w:r w:rsidRPr="001B72B5">
        <w:rPr>
          <w:rFonts w:cs="Times New Roman"/>
          <w:szCs w:val="26"/>
        </w:rPr>
        <w:t>.</w:t>
      </w:r>
    </w:p>
    <w:p w14:paraId="546D670E" w14:textId="77777777" w:rsidR="00077E2C" w:rsidRPr="001B72B5" w:rsidRDefault="00077E2C" w:rsidP="004C79D2">
      <w:pPr>
        <w:pStyle w:val="ListParagraph"/>
        <w:numPr>
          <w:ilvl w:val="0"/>
          <w:numId w:val="1"/>
        </w:numPr>
        <w:spacing w:before="120" w:after="120" w:line="245" w:lineRule="auto"/>
        <w:ind w:left="567" w:firstLine="0"/>
        <w:rPr>
          <w:sz w:val="26"/>
          <w:szCs w:val="26"/>
        </w:rPr>
      </w:pPr>
      <w:r w:rsidRPr="001B72B5">
        <w:rPr>
          <w:sz w:val="26"/>
          <w:szCs w:val="26"/>
          <w:lang w:val="en-US"/>
        </w:rPr>
        <w:t xml:space="preserve">Viết phương trình tổng quát đường thẳng </w:t>
      </w:r>
      <w:r w:rsidR="001D3B41" w:rsidRPr="001B72B5">
        <w:rPr>
          <w:noProof/>
          <w:position w:val="-6"/>
          <w:sz w:val="26"/>
          <w:szCs w:val="26"/>
          <w:lang w:val="en-US"/>
        </w:rPr>
        <w:object w:dxaOrig="400" w:dyaOrig="279" w14:anchorId="17F09F3D">
          <v:shape id="_x0000_i1061" type="#_x0000_t75" alt="" style="width:19.5pt;height:13.5pt;mso-width-percent:0;mso-height-percent:0;mso-width-percent:0;mso-height-percent:0" o:ole="">
            <v:imagedata r:id="rId83" o:title=""/>
          </v:shape>
          <o:OLEObject Type="Embed" ProgID="Equation.DSMT4" ShapeID="_x0000_i1061" DrawAspect="Content" ObjectID="_1747650874" r:id="rId84"/>
        </w:object>
      </w:r>
      <w:r w:rsidRPr="001B72B5">
        <w:rPr>
          <w:sz w:val="26"/>
          <w:szCs w:val="26"/>
          <w:lang w:val="en-US"/>
        </w:rPr>
        <w:t>.</w:t>
      </w:r>
    </w:p>
    <w:p w14:paraId="04175B4E" w14:textId="77777777" w:rsidR="00077E2C" w:rsidRPr="001B72B5" w:rsidRDefault="00077E2C" w:rsidP="004C79D2">
      <w:pPr>
        <w:pStyle w:val="ListParagraph"/>
        <w:numPr>
          <w:ilvl w:val="0"/>
          <w:numId w:val="1"/>
        </w:numPr>
        <w:spacing w:before="120" w:after="120" w:line="245" w:lineRule="auto"/>
        <w:ind w:left="567" w:firstLine="0"/>
        <w:rPr>
          <w:sz w:val="26"/>
          <w:szCs w:val="26"/>
        </w:rPr>
      </w:pPr>
      <w:r w:rsidRPr="001B72B5">
        <w:rPr>
          <w:sz w:val="26"/>
          <w:szCs w:val="26"/>
          <w:lang w:val="en-US"/>
        </w:rPr>
        <w:t xml:space="preserve">Viết phương trình đường tròn </w:t>
      </w:r>
      <w:r w:rsidR="001D3B41" w:rsidRPr="001B72B5">
        <w:rPr>
          <w:noProof/>
          <w:position w:val="-14"/>
          <w:sz w:val="26"/>
          <w:szCs w:val="26"/>
          <w:lang w:val="en-US"/>
        </w:rPr>
        <w:object w:dxaOrig="420" w:dyaOrig="400" w14:anchorId="3965AF75">
          <v:shape id="_x0000_i1062" type="#_x0000_t75" alt="" style="width:22.5pt;height:19.5pt;mso-width-percent:0;mso-height-percent:0;mso-width-percent:0;mso-height-percent:0" o:ole="">
            <v:imagedata r:id="rId85" o:title=""/>
          </v:shape>
          <o:OLEObject Type="Embed" ProgID="Equation.DSMT4" ShapeID="_x0000_i1062" DrawAspect="Content" ObjectID="_1747650875" r:id="rId86"/>
        </w:object>
      </w:r>
      <w:r w:rsidRPr="001B72B5">
        <w:rPr>
          <w:sz w:val="26"/>
          <w:szCs w:val="26"/>
          <w:lang w:val="en-US"/>
        </w:rPr>
        <w:t xml:space="preserve"> có tâm </w:t>
      </w:r>
      <w:r w:rsidR="001D3B41" w:rsidRPr="001B72B5">
        <w:rPr>
          <w:noProof/>
          <w:position w:val="-4"/>
          <w:sz w:val="26"/>
          <w:szCs w:val="26"/>
          <w:lang w:val="en-US"/>
        </w:rPr>
        <w:object w:dxaOrig="200" w:dyaOrig="260" w14:anchorId="1858F0C3">
          <v:shape id="_x0000_i1063" type="#_x0000_t75" alt="" style="width:10pt;height:12.5pt;mso-width-percent:0;mso-height-percent:0;mso-width-percent:0;mso-height-percent:0" o:ole="">
            <v:imagedata r:id="rId87" o:title=""/>
          </v:shape>
          <o:OLEObject Type="Embed" ProgID="Equation.DSMT4" ShapeID="_x0000_i1063" DrawAspect="Content" ObjectID="_1747650876" r:id="rId88"/>
        </w:object>
      </w:r>
      <w:r w:rsidRPr="001B72B5">
        <w:rPr>
          <w:sz w:val="26"/>
          <w:szCs w:val="26"/>
          <w:lang w:val="en-US"/>
        </w:rPr>
        <w:t xml:space="preserve"> và đi qua điểm </w:t>
      </w:r>
      <w:r w:rsidR="001D3B41" w:rsidRPr="001B72B5">
        <w:rPr>
          <w:noProof/>
          <w:position w:val="-4"/>
          <w:sz w:val="26"/>
          <w:szCs w:val="26"/>
          <w:lang w:val="en-US"/>
        </w:rPr>
        <w:object w:dxaOrig="240" w:dyaOrig="260" w14:anchorId="25994500">
          <v:shape id="_x0000_i1064" type="#_x0000_t75" alt="" style="width:12pt;height:12.5pt;mso-width-percent:0;mso-height-percent:0;mso-width-percent:0;mso-height-percent:0" o:ole="">
            <v:imagedata r:id="rId89" o:title=""/>
          </v:shape>
          <o:OLEObject Type="Embed" ProgID="Equation.DSMT4" ShapeID="_x0000_i1064" DrawAspect="Content" ObjectID="_1747650877" r:id="rId90"/>
        </w:object>
      </w:r>
      <w:r w:rsidRPr="001B72B5">
        <w:rPr>
          <w:sz w:val="26"/>
          <w:szCs w:val="26"/>
          <w:lang w:val="en-US"/>
        </w:rPr>
        <w:t>.</w:t>
      </w:r>
    </w:p>
    <w:p w14:paraId="0F16834D" w14:textId="77777777" w:rsidR="00077E2C" w:rsidRPr="001B72B5" w:rsidRDefault="00077E2C" w:rsidP="004C79D2">
      <w:pPr>
        <w:pStyle w:val="ListParagraph"/>
        <w:numPr>
          <w:ilvl w:val="0"/>
          <w:numId w:val="1"/>
        </w:numPr>
        <w:spacing w:before="120" w:after="120" w:line="245" w:lineRule="auto"/>
        <w:ind w:left="567" w:firstLine="0"/>
        <w:rPr>
          <w:sz w:val="26"/>
          <w:szCs w:val="26"/>
        </w:rPr>
      </w:pPr>
      <w:r w:rsidRPr="001B72B5">
        <w:rPr>
          <w:sz w:val="26"/>
          <w:szCs w:val="26"/>
          <w:lang w:val="en-US"/>
        </w:rPr>
        <w:t xml:space="preserve">Viết phương trình tiếp tuyến </w:t>
      </w:r>
      <w:r w:rsidR="001D3B41" w:rsidRPr="001B72B5">
        <w:rPr>
          <w:noProof/>
          <w:position w:val="-6"/>
          <w:sz w:val="26"/>
          <w:szCs w:val="26"/>
          <w:lang w:val="en-US"/>
        </w:rPr>
        <w:object w:dxaOrig="220" w:dyaOrig="279" w14:anchorId="204F44D1">
          <v:shape id="_x0000_i1065" type="#_x0000_t75" alt="" style="width:11pt;height:13.5pt;mso-width-percent:0;mso-height-percent:0;mso-width-percent:0;mso-height-percent:0" o:ole="">
            <v:imagedata r:id="rId91" o:title=""/>
          </v:shape>
          <o:OLEObject Type="Embed" ProgID="Equation.DSMT4" ShapeID="_x0000_i1065" DrawAspect="Content" ObjectID="_1747650878" r:id="rId92"/>
        </w:object>
      </w:r>
      <w:r w:rsidRPr="001B72B5">
        <w:rPr>
          <w:sz w:val="26"/>
          <w:szCs w:val="26"/>
          <w:lang w:val="en-US"/>
        </w:rPr>
        <w:t xml:space="preserve">của đường tròn </w:t>
      </w:r>
      <w:r w:rsidR="001D3B41" w:rsidRPr="001B72B5">
        <w:rPr>
          <w:noProof/>
          <w:position w:val="-14"/>
          <w:sz w:val="26"/>
          <w:szCs w:val="26"/>
          <w:lang w:val="en-US"/>
        </w:rPr>
        <w:object w:dxaOrig="420" w:dyaOrig="400" w14:anchorId="10DD7BCF">
          <v:shape id="_x0000_i1066" type="#_x0000_t75" alt="" style="width:22.5pt;height:19.5pt;mso-width-percent:0;mso-height-percent:0;mso-width-percent:0;mso-height-percent:0" o:ole="">
            <v:imagedata r:id="rId93" o:title=""/>
          </v:shape>
          <o:OLEObject Type="Embed" ProgID="Equation.DSMT4" ShapeID="_x0000_i1066" DrawAspect="Content" ObjectID="_1747650879" r:id="rId94"/>
        </w:object>
      </w:r>
      <w:r w:rsidRPr="001B72B5">
        <w:rPr>
          <w:sz w:val="26"/>
          <w:szCs w:val="26"/>
          <w:lang w:val="en-US"/>
        </w:rPr>
        <w:t xml:space="preserve">, biết tiếp tuyến vuông góc với đường thẳng </w:t>
      </w:r>
      <w:r w:rsidR="001D3B41" w:rsidRPr="001B72B5">
        <w:rPr>
          <w:noProof/>
          <w:position w:val="-6"/>
          <w:sz w:val="26"/>
          <w:szCs w:val="26"/>
          <w:lang w:val="en-US"/>
        </w:rPr>
        <w:object w:dxaOrig="400" w:dyaOrig="279" w14:anchorId="4B1BC98C">
          <v:shape id="_x0000_i1067" type="#_x0000_t75" alt="" style="width:19.5pt;height:13.5pt;mso-width-percent:0;mso-height-percent:0;mso-width-percent:0;mso-height-percent:0" o:ole="">
            <v:imagedata r:id="rId95" o:title=""/>
          </v:shape>
          <o:OLEObject Type="Embed" ProgID="Equation.DSMT4" ShapeID="_x0000_i1067" DrawAspect="Content" ObjectID="_1747650880" r:id="rId96"/>
        </w:object>
      </w:r>
      <w:r w:rsidRPr="001B72B5">
        <w:rPr>
          <w:sz w:val="26"/>
          <w:szCs w:val="26"/>
          <w:lang w:val="en-US"/>
        </w:rPr>
        <w:t>.</w:t>
      </w:r>
    </w:p>
    <w:p w14:paraId="6DB7CAC8" w14:textId="4480C49B" w:rsidR="0000176F" w:rsidRPr="001B72B5" w:rsidRDefault="0000176F" w:rsidP="009D5112">
      <w:pPr>
        <w:spacing w:before="120" w:after="120" w:line="245" w:lineRule="auto"/>
        <w:jc w:val="both"/>
        <w:rPr>
          <w:rFonts w:cs="Times New Roman"/>
          <w:szCs w:val="26"/>
        </w:rPr>
      </w:pPr>
      <w:r w:rsidRPr="001B72B5">
        <w:rPr>
          <w:rFonts w:cs="Times New Roman"/>
          <w:b/>
          <w:szCs w:val="26"/>
        </w:rPr>
        <w:t xml:space="preserve">Câu </w:t>
      </w:r>
      <w:r w:rsidR="009D5112" w:rsidRPr="001B72B5">
        <w:rPr>
          <w:rFonts w:cs="Times New Roman"/>
          <w:b/>
          <w:szCs w:val="26"/>
        </w:rPr>
        <w:t>17</w:t>
      </w:r>
      <w:r w:rsidRPr="001B72B5">
        <w:rPr>
          <w:rFonts w:cs="Times New Roman"/>
          <w:b/>
          <w:szCs w:val="26"/>
        </w:rPr>
        <w:t>. (0.5 điểm)</w:t>
      </w:r>
      <w:r w:rsidR="009D5112" w:rsidRPr="001B72B5">
        <w:rPr>
          <w:rFonts w:cs="Times New Roman"/>
          <w:b/>
          <w:szCs w:val="26"/>
        </w:rPr>
        <w:t>:</w:t>
      </w:r>
      <w:r w:rsidRPr="001B72B5">
        <w:rPr>
          <w:rFonts w:cs="Times New Roman"/>
          <w:szCs w:val="26"/>
        </w:rPr>
        <w:t xml:space="preserve"> Cho </w:t>
      </w:r>
      <w:r w:rsidR="001D3B41" w:rsidRPr="001B72B5">
        <w:rPr>
          <w:rFonts w:cs="Times New Roman"/>
          <w:noProof/>
          <w:position w:val="-24"/>
          <w:szCs w:val="26"/>
        </w:rPr>
        <w:object w:dxaOrig="1640" w:dyaOrig="660" w14:anchorId="321C2277">
          <v:shape id="_x0000_i1068" type="#_x0000_t75" alt="" style="width:82pt;height:33.5pt;mso-width-percent:0;mso-height-percent:0;mso-width-percent:0;mso-height-percent:0" o:ole="">
            <v:imagedata r:id="rId97" o:title=""/>
          </v:shape>
          <o:OLEObject Type="Embed" ProgID="Equation.DSMT4" ShapeID="_x0000_i1068" DrawAspect="Content" ObjectID="_1747650881" r:id="rId98"/>
        </w:object>
      </w:r>
      <w:r w:rsidRPr="001B72B5">
        <w:rPr>
          <w:rFonts w:cs="Times New Roman"/>
          <w:szCs w:val="26"/>
        </w:rPr>
        <w:t xml:space="preserve"> và đường thẳng </w:t>
      </w:r>
      <w:r w:rsidR="001D3B41" w:rsidRPr="001B72B5">
        <w:rPr>
          <w:rFonts w:cs="Times New Roman"/>
          <w:noProof/>
          <w:position w:val="-10"/>
          <w:szCs w:val="26"/>
        </w:rPr>
        <w:object w:dxaOrig="1260" w:dyaOrig="320" w14:anchorId="61806D9E">
          <v:shape id="_x0000_i1069" type="#_x0000_t75" alt="" style="width:64pt;height:16.5pt;mso-width-percent:0;mso-height-percent:0;mso-width-percent:0;mso-height-percent:0" o:ole="">
            <v:imagedata r:id="rId99" o:title=""/>
          </v:shape>
          <o:OLEObject Type="Embed" ProgID="Equation.DSMT4" ShapeID="_x0000_i1069" DrawAspect="Content" ObjectID="_1747650882" r:id="rId100"/>
        </w:object>
      </w:r>
      <w:r w:rsidRPr="001B72B5">
        <w:rPr>
          <w:rFonts w:cs="Times New Roman"/>
          <w:szCs w:val="26"/>
        </w:rPr>
        <w:t xml:space="preserve">. Tìm giá trị của tham số </w:t>
      </w:r>
      <w:r w:rsidR="001D3B41" w:rsidRPr="001B72B5">
        <w:rPr>
          <w:rFonts w:cs="Times New Roman"/>
          <w:noProof/>
          <w:position w:val="-6"/>
          <w:szCs w:val="26"/>
        </w:rPr>
        <w:object w:dxaOrig="260" w:dyaOrig="220" w14:anchorId="3A542EC8">
          <v:shape id="_x0000_i1070" type="#_x0000_t75" alt="" style="width:12.5pt;height:11pt;mso-width-percent:0;mso-height-percent:0;mso-width-percent:0;mso-height-percent:0" o:ole="">
            <v:imagedata r:id="rId101" o:title=""/>
          </v:shape>
          <o:OLEObject Type="Embed" ProgID="Equation.DSMT4" ShapeID="_x0000_i1070" DrawAspect="Content" ObjectID="_1747650883" r:id="rId102"/>
        </w:object>
      </w:r>
      <w:r w:rsidRPr="001B72B5">
        <w:rPr>
          <w:rFonts w:cs="Times New Roman"/>
          <w:szCs w:val="26"/>
        </w:rPr>
        <w:t xml:space="preserve"> để đường thẳng </w:t>
      </w:r>
      <w:r w:rsidR="001D3B41" w:rsidRPr="001B72B5">
        <w:rPr>
          <w:rFonts w:cs="Times New Roman"/>
          <w:noProof/>
          <w:position w:val="-6"/>
          <w:szCs w:val="26"/>
        </w:rPr>
        <w:object w:dxaOrig="220" w:dyaOrig="279" w14:anchorId="43FB352B">
          <v:shape id="_x0000_i1071" type="#_x0000_t75" alt="" style="width:11pt;height:13.5pt;mso-width-percent:0;mso-height-percent:0;mso-width-percent:0;mso-height-percent:0" o:ole="">
            <v:imagedata r:id="rId103" o:title=""/>
          </v:shape>
          <o:OLEObject Type="Embed" ProgID="Equation.DSMT4" ShapeID="_x0000_i1071" DrawAspect="Content" ObjectID="_1747650884" r:id="rId104"/>
        </w:object>
      </w:r>
      <w:r w:rsidR="009D5112" w:rsidRPr="001B72B5">
        <w:rPr>
          <w:rFonts w:cs="Times New Roman"/>
          <w:noProof/>
          <w:szCs w:val="26"/>
        </w:rPr>
        <w:t xml:space="preserve"> </w:t>
      </w:r>
      <w:r w:rsidRPr="001B72B5">
        <w:rPr>
          <w:rFonts w:cs="Times New Roman"/>
          <w:szCs w:val="26"/>
        </w:rPr>
        <w:t xml:space="preserve">có điểm chung với </w:t>
      </w:r>
      <w:r w:rsidR="001D3B41" w:rsidRPr="001B72B5">
        <w:rPr>
          <w:rFonts w:cs="Times New Roman"/>
          <w:noProof/>
          <w:position w:val="-14"/>
          <w:szCs w:val="26"/>
        </w:rPr>
        <w:object w:dxaOrig="420" w:dyaOrig="400" w14:anchorId="4557C37A">
          <v:shape id="_x0000_i1072" type="#_x0000_t75" alt="" style="width:22.5pt;height:19.5pt;mso-width-percent:0;mso-height-percent:0;mso-width-percent:0;mso-height-percent:0" o:ole="">
            <v:imagedata r:id="rId105" o:title=""/>
          </v:shape>
          <o:OLEObject Type="Embed" ProgID="Equation.DSMT4" ShapeID="_x0000_i1072" DrawAspect="Content" ObjectID="_1747650885" r:id="rId106"/>
        </w:object>
      </w:r>
      <w:r w:rsidRPr="001B72B5">
        <w:rPr>
          <w:rFonts w:cs="Times New Roman"/>
          <w:szCs w:val="26"/>
        </w:rPr>
        <w:t>?</w:t>
      </w:r>
    </w:p>
    <w:p w14:paraId="3EEB4222" w14:textId="77777777" w:rsidR="00C6743A" w:rsidRPr="001B72B5" w:rsidRDefault="00E32B55" w:rsidP="009D5112">
      <w:pPr>
        <w:spacing w:before="120" w:after="120" w:line="245" w:lineRule="auto"/>
        <w:jc w:val="center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t>___ HẾT ___</w:t>
      </w:r>
    </w:p>
    <w:p w14:paraId="6254E658" w14:textId="5CB414C6" w:rsidR="009D5112" w:rsidRPr="001B72B5" w:rsidRDefault="00B03F22" w:rsidP="000202EE">
      <w:pPr>
        <w:spacing w:before="120" w:after="120" w:line="245" w:lineRule="auto"/>
        <w:jc w:val="center"/>
        <w:rPr>
          <w:rFonts w:cs="Times New Roman"/>
          <w:szCs w:val="26"/>
        </w:rPr>
      </w:pPr>
      <w:r w:rsidRPr="001B72B5">
        <w:rPr>
          <w:rFonts w:cs="Times New Roman"/>
          <w:szCs w:val="26"/>
        </w:rPr>
        <w:t xml:space="preserve">Học sinh </w:t>
      </w:r>
      <w:r w:rsidRPr="001B72B5">
        <w:rPr>
          <w:rFonts w:cs="Times New Roman"/>
          <w:b/>
          <w:szCs w:val="26"/>
        </w:rPr>
        <w:t>không được</w:t>
      </w:r>
      <w:r w:rsidRPr="001B72B5">
        <w:rPr>
          <w:rFonts w:cs="Times New Roman"/>
          <w:szCs w:val="26"/>
        </w:rPr>
        <w:t xml:space="preserve"> sử dụng tài liệu. </w:t>
      </w:r>
      <w:r w:rsidR="00164213" w:rsidRPr="001B72B5">
        <w:rPr>
          <w:rFonts w:cs="Times New Roman"/>
          <w:szCs w:val="26"/>
        </w:rPr>
        <w:t xml:space="preserve">Giáo viên </w:t>
      </w:r>
      <w:r w:rsidR="009D5112" w:rsidRPr="001B72B5">
        <w:rPr>
          <w:rFonts w:cs="Times New Roman"/>
          <w:szCs w:val="26"/>
        </w:rPr>
        <w:t xml:space="preserve">coi thi </w:t>
      </w:r>
      <w:r w:rsidR="00164213" w:rsidRPr="001B72B5">
        <w:rPr>
          <w:rFonts w:cs="Times New Roman"/>
          <w:b/>
          <w:szCs w:val="26"/>
        </w:rPr>
        <w:t>không</w:t>
      </w:r>
      <w:r w:rsidR="00164213" w:rsidRPr="001B72B5">
        <w:rPr>
          <w:rFonts w:cs="Times New Roman"/>
          <w:szCs w:val="26"/>
        </w:rPr>
        <w:t xml:space="preserve"> giải thích gì thêm!</w:t>
      </w:r>
    </w:p>
    <w:p w14:paraId="038DCB59" w14:textId="77777777" w:rsidR="009D5112" w:rsidRPr="001B72B5" w:rsidRDefault="009D5112">
      <w:pPr>
        <w:rPr>
          <w:rFonts w:cs="Times New Roman"/>
          <w:szCs w:val="26"/>
        </w:rPr>
      </w:pPr>
      <w:r w:rsidRPr="001B72B5">
        <w:rPr>
          <w:rFonts w:cs="Times New Roman"/>
          <w:szCs w:val="26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4955"/>
      </w:tblGrid>
      <w:tr w:rsidR="001B72B5" w:rsidRPr="001B72B5" w14:paraId="0AF6B662" w14:textId="77777777" w:rsidTr="00A37EC6">
        <w:trPr>
          <w:trHeight w:val="1689"/>
        </w:trPr>
        <w:tc>
          <w:tcPr>
            <w:tcW w:w="5240" w:type="dxa"/>
          </w:tcPr>
          <w:p w14:paraId="001DC232" w14:textId="77777777" w:rsidR="009D5112" w:rsidRPr="001B72B5" w:rsidRDefault="009D5112" w:rsidP="00A37EC6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SỞ GIÁO DỤC VÀ ĐÀO TẠO</w:t>
            </w:r>
          </w:p>
          <w:p w14:paraId="10AFB7DB" w14:textId="77777777" w:rsidR="009D5112" w:rsidRPr="001B72B5" w:rsidRDefault="009D5112" w:rsidP="00A37EC6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sz w:val="28"/>
                <w:szCs w:val="24"/>
              </w:rPr>
              <w:t>THÀNH PHỐ HỒ CHÍ MINH</w:t>
            </w:r>
          </w:p>
          <w:p w14:paraId="402D0F2C" w14:textId="77777777" w:rsidR="009D5112" w:rsidRPr="001B72B5" w:rsidRDefault="009D5112" w:rsidP="00A37EC6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1B72B5">
              <w:rPr>
                <w:rFonts w:cs="Times New Roman"/>
                <w:b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07DC12F" wp14:editId="03690AC2">
                      <wp:simplePos x="0" y="0"/>
                      <wp:positionH relativeFrom="column">
                        <wp:posOffset>976630</wp:posOffset>
                      </wp:positionH>
                      <wp:positionV relativeFrom="paragraph">
                        <wp:posOffset>208280</wp:posOffset>
                      </wp:positionV>
                      <wp:extent cx="1228090" cy="0"/>
                      <wp:effectExtent l="0" t="0" r="2921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2809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8DE5249" id="Straight Connector 2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9pt,16.4pt" to="173.6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1B72B5">
              <w:rPr>
                <w:rFonts w:ascii="Times New Roman" w:hAnsi="Times New Roman" w:cs="Times New Roman"/>
                <w:b/>
                <w:sz w:val="28"/>
                <w:szCs w:val="24"/>
              </w:rPr>
              <w:t>TRƯỜNG THCS VÀ THPT NHÂN VĂN</w:t>
            </w:r>
          </w:p>
          <w:p w14:paraId="1BABDF30" w14:textId="77777777" w:rsidR="009D5112" w:rsidRPr="001B72B5" w:rsidRDefault="009D5112" w:rsidP="00A37EC6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1B72B5">
              <w:rPr>
                <w:rFonts w:cs="Times New Roman"/>
                <w:b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FCE706B" wp14:editId="5DBB9EB2">
                      <wp:simplePos x="0" y="0"/>
                      <wp:positionH relativeFrom="column">
                        <wp:posOffset>770890</wp:posOffset>
                      </wp:positionH>
                      <wp:positionV relativeFrom="paragraph">
                        <wp:posOffset>75565</wp:posOffset>
                      </wp:positionV>
                      <wp:extent cx="1673860" cy="293370"/>
                      <wp:effectExtent l="0" t="0" r="22225" b="1206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3567" cy="29307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6A443A4D" w14:textId="77777777" w:rsidR="009D5112" w:rsidRPr="00FD5B61" w:rsidRDefault="009D5112" w:rsidP="009D5112">
                                  <w:pPr>
                                    <w:jc w:val="center"/>
                                    <w:rPr>
                                      <w:rFonts w:cs="Times New Roman"/>
                                      <w:b/>
                                      <w:sz w:val="28"/>
                                    </w:rPr>
                                  </w:pPr>
                                  <w:r w:rsidRPr="00FD5B61">
                                    <w:rPr>
                                      <w:rFonts w:cs="Times New Roman"/>
                                      <w:b/>
                                      <w:sz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FCE706B" id="Text Box 3" o:spid="_x0000_s1028" type="#_x0000_t202" style="position:absolute;left:0;text-align:left;margin-left:60.7pt;margin-top:5.95pt;width:131.8pt;height:23.1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" fillcolor="white [3201]" strokeweight=".5pt">
                      <v:textbox>
                        <w:txbxContent>
                          <w:p w14:paraId="6A443A4D" w14:textId="77777777" w:rsidR="009D5112" w:rsidRPr="00FD5B61" w:rsidRDefault="009D5112" w:rsidP="009D5112">
                            <w:pPr>
                              <w:jc w:val="center"/>
                              <w:rPr>
                                <w:rFonts w:cs="Times New Roman"/>
                                <w:b/>
                                <w:sz w:val="28"/>
                              </w:rPr>
                            </w:pPr>
                            <w:r w:rsidRPr="00FD5B61">
                              <w:rPr>
                                <w:rFonts w:cs="Times New Roman"/>
                                <w:b/>
                                <w:sz w:val="28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B9DF614" w14:textId="77777777" w:rsidR="009D5112" w:rsidRPr="001B72B5" w:rsidRDefault="009D5112" w:rsidP="00A37EC6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  <w:p w14:paraId="65F6153C" w14:textId="2FBD74EA" w:rsidR="009D5112" w:rsidRPr="001B72B5" w:rsidRDefault="009D5112" w:rsidP="009B3FB6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i/>
                <w:sz w:val="28"/>
                <w:szCs w:val="24"/>
              </w:rPr>
              <w:t>(Đề thi gồm có 0</w:t>
            </w:r>
            <w:r w:rsidR="009B3FB6" w:rsidRPr="001B72B5">
              <w:rPr>
                <w:rFonts w:ascii="Times New Roman" w:hAnsi="Times New Roman" w:cs="Times New Roman"/>
                <w:i/>
                <w:sz w:val="28"/>
                <w:szCs w:val="24"/>
              </w:rPr>
              <w:t>2</w:t>
            </w:r>
            <w:r w:rsidRPr="001B72B5">
              <w:rPr>
                <w:rFonts w:ascii="Times New Roman" w:hAnsi="Times New Roman" w:cs="Times New Roman"/>
                <w:i/>
                <w:sz w:val="28"/>
                <w:szCs w:val="24"/>
              </w:rPr>
              <w:t xml:space="preserve"> trang)</w:t>
            </w:r>
          </w:p>
        </w:tc>
        <w:tc>
          <w:tcPr>
            <w:tcW w:w="4955" w:type="dxa"/>
          </w:tcPr>
          <w:p w14:paraId="2C9992F0" w14:textId="77777777" w:rsidR="009D5112" w:rsidRPr="001B72B5" w:rsidRDefault="009D5112" w:rsidP="00A37EC6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8"/>
                <w:szCs w:val="24"/>
              </w:rPr>
              <w:t>ĐỀ KIỂM TRA CUỐI HỌC KỲ II</w:t>
            </w:r>
          </w:p>
          <w:p w14:paraId="1AA6C97F" w14:textId="77777777" w:rsidR="009D5112" w:rsidRPr="001B72B5" w:rsidRDefault="009D5112" w:rsidP="00A37EC6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8"/>
                <w:szCs w:val="24"/>
              </w:rPr>
              <w:t>NĂM HỌC 2022 – 2023</w:t>
            </w:r>
          </w:p>
          <w:p w14:paraId="0B8CCB7B" w14:textId="77777777" w:rsidR="009D5112" w:rsidRPr="001B72B5" w:rsidRDefault="009D5112" w:rsidP="00A37EC6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vi-VN"/>
              </w:rPr>
            </w:pPr>
            <w:r w:rsidRPr="001B72B5">
              <w:rPr>
                <w:rFonts w:ascii="Times New Roman" w:hAnsi="Times New Roman" w:cs="Times New Roman"/>
                <w:b/>
                <w:sz w:val="28"/>
                <w:szCs w:val="24"/>
              </w:rPr>
              <w:t>MÔN: TOÁN – KHỐI 10</w:t>
            </w:r>
          </w:p>
          <w:p w14:paraId="0D90AB4B" w14:textId="77777777" w:rsidR="009D5112" w:rsidRPr="001B72B5" w:rsidRDefault="009D5112" w:rsidP="00A37EC6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bookmarkStart w:id="0" w:name="_GoBack"/>
            <w:bookmarkEnd w:id="0"/>
            <w:r w:rsidRPr="001B72B5">
              <w:rPr>
                <w:rFonts w:ascii="Times New Roman" w:hAnsi="Times New Roman" w:cs="Times New Roman"/>
                <w:b/>
                <w:sz w:val="28"/>
                <w:szCs w:val="24"/>
              </w:rPr>
              <w:t>Thời gian làm bài: 90 phút</w:t>
            </w:r>
          </w:p>
          <w:p w14:paraId="02081412" w14:textId="77777777" w:rsidR="009D5112" w:rsidRPr="001B72B5" w:rsidRDefault="009D5112" w:rsidP="00A37EC6">
            <w:pPr>
              <w:tabs>
                <w:tab w:val="center" w:pos="2410"/>
                <w:tab w:val="center" w:pos="737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1B72B5">
              <w:rPr>
                <w:rFonts w:ascii="Times New Roman" w:hAnsi="Times New Roman" w:cs="Times New Roman"/>
                <w:i/>
                <w:sz w:val="28"/>
                <w:szCs w:val="24"/>
              </w:rPr>
              <w:t>(không kể thời gian phát đề)</w:t>
            </w:r>
          </w:p>
        </w:tc>
      </w:tr>
    </w:tbl>
    <w:p w14:paraId="35BF77CA" w14:textId="77777777" w:rsidR="009D5112" w:rsidRPr="001B72B5" w:rsidRDefault="009D5112" w:rsidP="009D5112">
      <w:pPr>
        <w:tabs>
          <w:tab w:val="center" w:pos="2410"/>
          <w:tab w:val="center" w:pos="7371"/>
        </w:tabs>
        <w:jc w:val="both"/>
        <w:rPr>
          <w:rFonts w:cs="Times New Roman"/>
          <w:i/>
          <w:sz w:val="24"/>
          <w:szCs w:val="24"/>
        </w:rPr>
      </w:pPr>
      <w:r w:rsidRPr="001B72B5">
        <w:rPr>
          <w:rFonts w:cs="Times New Roman"/>
          <w:b/>
          <w:sz w:val="24"/>
          <w:szCs w:val="24"/>
        </w:rPr>
        <w:tab/>
      </w:r>
    </w:p>
    <w:p w14:paraId="0D6354F9" w14:textId="77777777" w:rsidR="009D5112" w:rsidRPr="001B72B5" w:rsidRDefault="009D5112" w:rsidP="009D5112">
      <w:pPr>
        <w:tabs>
          <w:tab w:val="left" w:leader="dot" w:pos="8222"/>
        </w:tabs>
        <w:spacing w:before="120" w:after="120"/>
        <w:ind w:left="567"/>
        <w:rPr>
          <w:rFonts w:cs="Times New Roman"/>
          <w:sz w:val="28"/>
          <w:szCs w:val="28"/>
        </w:rPr>
      </w:pPr>
      <w:r w:rsidRPr="001B72B5">
        <w:rPr>
          <w:rFonts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1C40D2D" wp14:editId="593A2A26">
                <wp:simplePos x="0" y="0"/>
                <wp:positionH relativeFrom="column">
                  <wp:posOffset>5387975</wp:posOffset>
                </wp:positionH>
                <wp:positionV relativeFrom="paragraph">
                  <wp:posOffset>182245</wp:posOffset>
                </wp:positionV>
                <wp:extent cx="1063625" cy="335280"/>
                <wp:effectExtent l="0" t="0" r="22225" b="2667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3625" cy="335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6A49828" w14:textId="6EB59412" w:rsidR="009D5112" w:rsidRPr="00FD5B61" w:rsidRDefault="009D5112" w:rsidP="009D5112">
                            <w:pPr>
                              <w:spacing w:before="40" w:after="40"/>
                              <w:jc w:val="center"/>
                              <w:rPr>
                                <w:rFonts w:cs="Times New Roman"/>
                                <w:b/>
                                <w:sz w:val="28"/>
                              </w:rPr>
                            </w:pPr>
                            <w:r w:rsidRPr="00FD5B61">
                              <w:rPr>
                                <w:rFonts w:cs="Times New Roman"/>
                                <w:b/>
                                <w:sz w:val="28"/>
                              </w:rPr>
                              <w:t xml:space="preserve">Mã đề: </w:t>
                            </w:r>
                            <w:r>
                              <w:rPr>
                                <w:rFonts w:cs="Times New Roman"/>
                                <w:b/>
                                <w:sz w:val="28"/>
                              </w:rPr>
                              <w:t>10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C40D2D" id="Text Box 5" o:spid="_x0000_s1029" type="#_x0000_t202" style="position:absolute;left:0;text-align:left;margin-left:424.25pt;margin-top:14.35pt;width:83.75pt;height:26.4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" fillcolor="white [3201]" strokeweight=".5pt">
                <v:textbox>
                  <w:txbxContent>
                    <w:p w14:paraId="26A49828" w14:textId="6EB59412" w:rsidR="009D5112" w:rsidRPr="00FD5B61" w:rsidRDefault="009D5112" w:rsidP="009D5112">
                      <w:pPr>
                        <w:spacing w:before="40" w:after="40"/>
                        <w:jc w:val="center"/>
                        <w:rPr>
                          <w:rFonts w:cs="Times New Roman"/>
                          <w:b/>
                          <w:sz w:val="28"/>
                        </w:rPr>
                      </w:pPr>
                      <w:r w:rsidRPr="00FD5B61">
                        <w:rPr>
                          <w:rFonts w:cs="Times New Roman"/>
                          <w:b/>
                          <w:sz w:val="28"/>
                        </w:rPr>
                        <w:t xml:space="preserve">Mã đề: </w:t>
                      </w:r>
                      <w:r>
                        <w:rPr>
                          <w:rFonts w:cs="Times New Roman"/>
                          <w:b/>
                          <w:sz w:val="28"/>
                        </w:rPr>
                        <w:t>10</w:t>
                      </w:r>
                      <w:r>
                        <w:rPr>
                          <w:rFonts w:cs="Times New Roman"/>
                          <w:b/>
                          <w:sz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1B72B5">
        <w:rPr>
          <w:rFonts w:cs="Times New Roman"/>
          <w:b/>
          <w:sz w:val="28"/>
          <w:szCs w:val="28"/>
        </w:rPr>
        <w:t xml:space="preserve">Họ và tên học sinh: </w:t>
      </w:r>
      <w:r w:rsidRPr="001B72B5">
        <w:rPr>
          <w:rFonts w:cs="Times New Roman"/>
          <w:sz w:val="28"/>
          <w:szCs w:val="28"/>
        </w:rPr>
        <w:tab/>
      </w:r>
    </w:p>
    <w:p w14:paraId="36BF7B6C" w14:textId="77777777" w:rsidR="009D5112" w:rsidRPr="001B72B5" w:rsidRDefault="009D5112" w:rsidP="009D5112">
      <w:pPr>
        <w:tabs>
          <w:tab w:val="left" w:leader="dot" w:pos="8222"/>
        </w:tabs>
        <w:ind w:left="567"/>
        <w:rPr>
          <w:rFonts w:cs="Times New Roman"/>
          <w:sz w:val="28"/>
          <w:szCs w:val="28"/>
        </w:rPr>
      </w:pPr>
      <w:r w:rsidRPr="001B72B5">
        <w:rPr>
          <w:rFonts w:cs="Times New Roman"/>
          <w:b/>
          <w:sz w:val="28"/>
          <w:szCs w:val="28"/>
        </w:rPr>
        <w:t xml:space="preserve">Số báo danh: </w:t>
      </w:r>
      <w:r w:rsidRPr="001B72B5">
        <w:rPr>
          <w:rFonts w:cs="Times New Roman"/>
          <w:sz w:val="28"/>
          <w:szCs w:val="28"/>
        </w:rPr>
        <w:tab/>
      </w:r>
    </w:p>
    <w:p w14:paraId="6AEEA317" w14:textId="77777777" w:rsidR="009D5112" w:rsidRPr="001B72B5" w:rsidRDefault="009D5112" w:rsidP="009D5112">
      <w:pPr>
        <w:tabs>
          <w:tab w:val="left" w:pos="567"/>
        </w:tabs>
        <w:spacing w:before="100" w:beforeAutospacing="1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tab/>
        <w:t>I. PHẦN TRẮC NGHIỆM KHÁCH QUAN (3.0 điểm)</w:t>
      </w:r>
    </w:p>
    <w:p w14:paraId="42D15B9E" w14:textId="463BBB79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/>
        <w:jc w:val="both"/>
        <w:rPr>
          <w:b/>
          <w:sz w:val="26"/>
          <w:szCs w:val="26"/>
        </w:rPr>
      </w:pPr>
      <w:r w:rsidRPr="001B72B5">
        <w:rPr>
          <w:b/>
          <w:sz w:val="26"/>
          <w:szCs w:val="26"/>
        </w:rPr>
        <w:t xml:space="preserve">Câu 1.  </w:t>
      </w:r>
      <w:r w:rsidRPr="001B72B5">
        <w:rPr>
          <w:sz w:val="26"/>
          <w:szCs w:val="26"/>
        </w:rPr>
        <w:t>Trong hệ trục tọa độ O</w:t>
      </w:r>
      <w:r w:rsidRPr="001B72B5">
        <w:rPr>
          <w:iCs/>
          <w:sz w:val="26"/>
          <w:szCs w:val="26"/>
        </w:rPr>
        <w:t>xy</w:t>
      </w:r>
      <w:r w:rsidRPr="001B72B5">
        <w:rPr>
          <w:sz w:val="26"/>
          <w:szCs w:val="26"/>
        </w:rPr>
        <w:t xml:space="preserve">, phương trình của đường thẳng d đi qua điểm A(4; -2) và có vectơ chỉ phương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u</m:t>
            </m:r>
          </m:e>
        </m:acc>
      </m:oMath>
      <w:r w:rsidRPr="001B72B5">
        <w:rPr>
          <w:sz w:val="26"/>
          <w:szCs w:val="26"/>
        </w:rPr>
        <w:t xml:space="preserve"> = (2; 3) là:</w:t>
      </w:r>
    </w:p>
    <w:p w14:paraId="74B495DC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/>
        <w:ind w:left="709"/>
        <w:rPr>
          <w:bCs/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noProof/>
          <w:position w:val="-30"/>
          <w:sz w:val="26"/>
          <w:szCs w:val="26"/>
        </w:rPr>
        <w:object w:dxaOrig="1520" w:dyaOrig="720" w14:anchorId="40F8628F">
          <v:shape id="_x0000_i1073" type="#_x0000_t75" alt="" style="width:76.5pt;height:36pt;mso-width-percent:0;mso-height-percent:0;mso-width-percent:0;mso-height-percent:0" o:ole="">
            <v:imagedata r:id="rId56" o:title=""/>
          </v:shape>
          <o:OLEObject Type="Embed" ProgID="Equation.DSMT4" ShapeID="_x0000_i1073" DrawAspect="Content" ObjectID="_1747650886" r:id="rId107"/>
        </w:object>
      </w:r>
      <w:r w:rsidRPr="001B72B5">
        <w:rPr>
          <w:bCs/>
          <w:sz w:val="26"/>
          <w:szCs w:val="26"/>
        </w:rPr>
        <w:t>.</w:t>
      </w:r>
      <w:r w:rsidRPr="001B72B5">
        <w:rPr>
          <w:bCs/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position w:val="-30"/>
          <w:sz w:val="26"/>
          <w:szCs w:val="26"/>
        </w:rPr>
        <w:object w:dxaOrig="1400" w:dyaOrig="720" w14:anchorId="13E9E8C2">
          <v:shape id="_x0000_i1074" type="#_x0000_t75" alt="" style="width:70.5pt;height:36pt;mso-width-percent:0;mso-height-percent:0;mso-width-percent:0;mso-height-percent:0" o:ole="">
            <v:imagedata r:id="rId58" o:title=""/>
          </v:shape>
          <o:OLEObject Type="Embed" ProgID="Equation.DSMT4" ShapeID="_x0000_i1074" DrawAspect="Content" ObjectID="_1747650887" r:id="rId108"/>
        </w:object>
      </w:r>
      <w:r w:rsidRPr="001B72B5">
        <w:rPr>
          <w:bCs/>
          <w:sz w:val="26"/>
          <w:szCs w:val="26"/>
        </w:rPr>
        <w:t>.</w:t>
      </w:r>
      <w:r w:rsidRPr="001B72B5">
        <w:rPr>
          <w:bCs/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noProof/>
          <w:position w:val="-30"/>
          <w:sz w:val="26"/>
          <w:szCs w:val="26"/>
        </w:rPr>
        <w:object w:dxaOrig="1359" w:dyaOrig="720" w14:anchorId="0F932808">
          <v:shape id="_x0000_i1075" type="#_x0000_t75" alt="" style="width:67.5pt;height:36pt;mso-width-percent:0;mso-height-percent:0;mso-width-percent:0;mso-height-percent:0" o:ole="">
            <v:imagedata r:id="rId60" o:title=""/>
          </v:shape>
          <o:OLEObject Type="Embed" ProgID="Equation.DSMT4" ShapeID="_x0000_i1075" DrawAspect="Content" ObjectID="_1747650888" r:id="rId109"/>
        </w:object>
      </w:r>
      <w:r w:rsidRPr="001B72B5">
        <w:rPr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noProof/>
          <w:position w:val="-30"/>
          <w:sz w:val="26"/>
          <w:szCs w:val="26"/>
        </w:rPr>
        <w:object w:dxaOrig="1380" w:dyaOrig="720" w14:anchorId="1B736E4F">
          <v:shape id="_x0000_i1076" type="#_x0000_t75" alt="" style="width:69.5pt;height:36pt;mso-width-percent:0;mso-height-percent:0;mso-width-percent:0;mso-height-percent:0" o:ole="">
            <v:imagedata r:id="rId54" o:title=""/>
          </v:shape>
          <o:OLEObject Type="Embed" ProgID="Equation.DSMT4" ShapeID="_x0000_i1076" DrawAspect="Content" ObjectID="_1747650889" r:id="rId110"/>
        </w:object>
      </w:r>
      <w:r w:rsidRPr="001B72B5">
        <w:rPr>
          <w:bCs/>
          <w:sz w:val="26"/>
          <w:szCs w:val="26"/>
        </w:rPr>
        <w:t>.</w:t>
      </w:r>
    </w:p>
    <w:p w14:paraId="4EE6147A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2.  </w:t>
      </w:r>
      <w:r w:rsidRPr="001B72B5">
        <w:rPr>
          <w:sz w:val="26"/>
          <w:szCs w:val="26"/>
        </w:rPr>
        <w:t xml:space="preserve">Một lớp học có </w:t>
      </w:r>
      <w:r w:rsidRPr="001B72B5">
        <w:rPr>
          <w:noProof/>
          <w:position w:val="-6"/>
          <w:sz w:val="26"/>
          <w:szCs w:val="26"/>
        </w:rPr>
        <w:object w:dxaOrig="300" w:dyaOrig="279" w14:anchorId="365B9767">
          <v:shape id="_x0000_i1077" type="#_x0000_t75" alt="" style="width:15.5pt;height:13.5pt;mso-width-percent:0;mso-height-percent:0;mso-width-percent:0;mso-height-percent:0" o:ole="">
            <v:imagedata r:id="rId19" o:title=""/>
          </v:shape>
          <o:OLEObject Type="Embed" ProgID="Equation.DSMT4" ShapeID="_x0000_i1077" DrawAspect="Content" ObjectID="_1747650890" r:id="rId111"/>
        </w:object>
      </w:r>
      <w:r w:rsidRPr="001B72B5">
        <w:rPr>
          <w:sz w:val="26"/>
          <w:szCs w:val="26"/>
        </w:rPr>
        <w:t xml:space="preserve">học sinh nữ, </w:t>
      </w:r>
      <w:r w:rsidRPr="001B72B5">
        <w:rPr>
          <w:noProof/>
          <w:position w:val="-6"/>
          <w:sz w:val="26"/>
          <w:szCs w:val="26"/>
        </w:rPr>
        <w:object w:dxaOrig="279" w:dyaOrig="279" w14:anchorId="72CC27ED">
          <v:shape id="_x0000_i1078" type="#_x0000_t75" alt="" style="width:13.5pt;height:13.5pt;mso-width-percent:0;mso-height-percent:0;mso-width-percent:0;mso-height-percent:0" o:ole="">
            <v:imagedata r:id="rId21" o:title=""/>
          </v:shape>
          <o:OLEObject Type="Embed" ProgID="Equation.DSMT4" ShapeID="_x0000_i1078" DrawAspect="Content" ObjectID="_1747650891" r:id="rId112"/>
        </w:object>
      </w:r>
      <w:r w:rsidRPr="001B72B5">
        <w:rPr>
          <w:sz w:val="26"/>
          <w:szCs w:val="26"/>
        </w:rPr>
        <w:t xml:space="preserve"> học sinh nam. Số cách chọn ra đội trực nhật có hai bạn học sinh là:</w:t>
      </w:r>
    </w:p>
    <w:p w14:paraId="6BAC7A63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/>
        <w:ind w:left="709"/>
        <w:rPr>
          <w:sz w:val="26"/>
          <w:szCs w:val="26"/>
        </w:rPr>
      </w:pPr>
      <w:r w:rsidRPr="001B72B5">
        <w:rPr>
          <w:b/>
          <w:bCs/>
          <w:sz w:val="26"/>
          <w:szCs w:val="26"/>
          <w:lang w:val="vi-VN"/>
        </w:rPr>
        <w:t xml:space="preserve">A. </w:t>
      </w:r>
      <w:r w:rsidRPr="001B72B5">
        <w:rPr>
          <w:bCs/>
          <w:sz w:val="26"/>
          <w:szCs w:val="26"/>
          <w:lang w:val="vi-VN"/>
        </w:rPr>
        <w:t>780</w:t>
      </w:r>
      <w:r w:rsidRPr="001B72B5">
        <w:rPr>
          <w:bCs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sz w:val="26"/>
          <w:szCs w:val="26"/>
        </w:rPr>
        <w:t>750.</w:t>
      </w:r>
      <w:r w:rsidRPr="001B72B5">
        <w:rPr>
          <w:sz w:val="26"/>
          <w:szCs w:val="26"/>
        </w:rPr>
        <w:tab/>
      </w:r>
      <w:r w:rsidRPr="001B72B5">
        <w:rPr>
          <w:b/>
          <w:bCs/>
          <w:sz w:val="26"/>
          <w:szCs w:val="26"/>
          <w:lang w:val="vi-VN"/>
        </w:rPr>
        <w:t xml:space="preserve">C. </w:t>
      </w:r>
      <w:r w:rsidRPr="001B72B5">
        <w:rPr>
          <w:bCs/>
          <w:sz w:val="26"/>
          <w:szCs w:val="26"/>
          <w:lang w:val="vi-VN"/>
        </w:rPr>
        <w:t>990</w:t>
      </w:r>
      <w:r w:rsidRPr="001B72B5">
        <w:rPr>
          <w:bCs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noProof/>
          <w:sz w:val="26"/>
          <w:szCs w:val="26"/>
        </w:rPr>
        <w:t>1350</w:t>
      </w:r>
      <w:r w:rsidRPr="001B72B5">
        <w:rPr>
          <w:b/>
          <w:noProof/>
          <w:sz w:val="26"/>
          <w:szCs w:val="26"/>
        </w:rPr>
        <w:t>.</w:t>
      </w:r>
    </w:p>
    <w:p w14:paraId="52E021A6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3.  </w:t>
      </w:r>
      <w:r w:rsidRPr="001B72B5">
        <w:rPr>
          <w:sz w:val="26"/>
          <w:szCs w:val="26"/>
        </w:rPr>
        <w:t xml:space="preserve">Số giá trị nguyên của tham số </w:t>
      </w:r>
      <w:r w:rsidRPr="001B72B5">
        <w:rPr>
          <w:noProof/>
          <w:position w:val="-6"/>
          <w:sz w:val="26"/>
          <w:szCs w:val="26"/>
        </w:rPr>
        <w:object w:dxaOrig="260" w:dyaOrig="220" w14:anchorId="1D24A350">
          <v:shape id="_x0000_i1079" type="#_x0000_t75" alt="" style="width:12.5pt;height:11pt;mso-width-percent:0;mso-height-percent:0;mso-width-percent:0;mso-height-percent:0" o:ole="">
            <v:imagedata r:id="rId24" o:title=""/>
          </v:shape>
          <o:OLEObject Type="Embed" ProgID="Equation.DSMT4" ShapeID="_x0000_i1079" DrawAspect="Content" ObjectID="_1747650892" r:id="rId113"/>
        </w:object>
      </w:r>
      <w:r w:rsidRPr="001B72B5">
        <w:rPr>
          <w:sz w:val="26"/>
          <w:szCs w:val="26"/>
        </w:rPr>
        <w:t xml:space="preserve"> để phương trình </w:t>
      </w:r>
      <w:r w:rsidRPr="001B72B5">
        <w:rPr>
          <w:noProof/>
          <w:position w:val="-10"/>
          <w:sz w:val="26"/>
          <w:szCs w:val="26"/>
        </w:rPr>
        <w:object w:dxaOrig="3800" w:dyaOrig="360" w14:anchorId="219A036A">
          <v:shape id="_x0000_i1080" type="#_x0000_t75" alt="" style="width:190pt;height:18pt;mso-width-percent:0;mso-height-percent:0;mso-width-percent:0;mso-height-percent:0" o:ole="">
            <v:imagedata r:id="rId26" o:title=""/>
          </v:shape>
          <o:OLEObject Type="Embed" ProgID="Equation.DSMT4" ShapeID="_x0000_i1080" DrawAspect="Content" ObjectID="_1747650893" r:id="rId114"/>
        </w:object>
      </w:r>
      <w:r w:rsidRPr="001B72B5">
        <w:rPr>
          <w:sz w:val="26"/>
          <w:szCs w:val="26"/>
        </w:rPr>
        <w:t>trở thành phương trình đường tròn là:</w:t>
      </w:r>
    </w:p>
    <w:p w14:paraId="7B77B68A" w14:textId="0ABA336F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/>
        <w:ind w:left="709"/>
        <w:rPr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noProof/>
          <w:sz w:val="26"/>
          <w:szCs w:val="26"/>
        </w:rPr>
        <w:t>0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sz w:val="26"/>
          <w:szCs w:val="26"/>
        </w:rPr>
        <w:t>1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noProof/>
          <w:sz w:val="26"/>
          <w:szCs w:val="26"/>
        </w:rPr>
        <w:t>3.</w:t>
      </w:r>
      <w:r w:rsidRPr="001B72B5">
        <w:rPr>
          <w:sz w:val="26"/>
          <w:szCs w:val="26"/>
        </w:rPr>
        <w:tab/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noProof/>
          <w:sz w:val="26"/>
          <w:szCs w:val="26"/>
        </w:rPr>
        <w:t>2.</w:t>
      </w:r>
    </w:p>
    <w:p w14:paraId="3AA2D926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4.  </w:t>
      </w:r>
      <w:r w:rsidRPr="001B72B5">
        <w:rPr>
          <w:sz w:val="26"/>
          <w:szCs w:val="26"/>
        </w:rPr>
        <w:t xml:space="preserve">Số số hạng trong khai triển của nhị thức </w:t>
      </w:r>
      <w:r w:rsidRPr="001B72B5">
        <w:rPr>
          <w:noProof/>
          <w:position w:val="-14"/>
          <w:sz w:val="26"/>
          <w:szCs w:val="26"/>
        </w:rPr>
        <w:object w:dxaOrig="840" w:dyaOrig="440" w14:anchorId="2C81BAB2">
          <v:shape id="_x0000_i1081" type="#_x0000_t75" alt="" style="width:42pt;height:22.5pt;mso-width-percent:0;mso-height-percent:0;mso-width-percent:0;mso-height-percent:0" o:ole="">
            <v:imagedata r:id="rId48" o:title=""/>
          </v:shape>
          <o:OLEObject Type="Embed" ProgID="Equation.DSMT4" ShapeID="_x0000_i1081" DrawAspect="Content" ObjectID="_1747650894" r:id="rId115"/>
        </w:object>
      </w:r>
      <w:r w:rsidRPr="001B72B5">
        <w:rPr>
          <w:sz w:val="26"/>
          <w:szCs w:val="26"/>
        </w:rPr>
        <w:t xml:space="preserve"> là:</w:t>
      </w:r>
    </w:p>
    <w:p w14:paraId="14715AF4" w14:textId="2453D0D0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/>
        <w:ind w:left="709"/>
        <w:rPr>
          <w:noProof/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noProof/>
          <w:sz w:val="26"/>
          <w:szCs w:val="26"/>
        </w:rPr>
        <w:t>3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sz w:val="26"/>
          <w:szCs w:val="26"/>
        </w:rPr>
        <w:t>5</w:t>
      </w:r>
      <w:r w:rsidRPr="001B72B5">
        <w:rPr>
          <w:b/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noProof/>
          <w:sz w:val="26"/>
          <w:szCs w:val="26"/>
        </w:rPr>
        <w:t>4</w:t>
      </w:r>
      <w:r w:rsidRPr="001B72B5">
        <w:rPr>
          <w:b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noProof/>
          <w:sz w:val="26"/>
          <w:szCs w:val="26"/>
        </w:rPr>
        <w:t>6.</w:t>
      </w:r>
    </w:p>
    <w:p w14:paraId="5BBAF571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5.  </w:t>
      </w:r>
      <w:r w:rsidRPr="001B72B5">
        <w:rPr>
          <w:sz w:val="26"/>
          <w:szCs w:val="26"/>
        </w:rPr>
        <w:t xml:space="preserve">Cho đường hypebol </w:t>
      </w:r>
      <w:r w:rsidRPr="001B72B5">
        <w:rPr>
          <w:noProof/>
          <w:position w:val="-14"/>
          <w:sz w:val="26"/>
          <w:szCs w:val="26"/>
        </w:rPr>
        <w:object w:dxaOrig="2000" w:dyaOrig="400" w14:anchorId="07E4198E">
          <v:shape id="_x0000_i1082" type="#_x0000_t75" alt="" style="width:101.5pt;height:19.5pt;mso-width-percent:0;mso-height-percent:0;mso-width-percent:0;mso-height-percent:0" o:ole="">
            <v:imagedata r:id="rId62" o:title=""/>
          </v:shape>
          <o:OLEObject Type="Embed" ProgID="Equation.DSMT4" ShapeID="_x0000_i1082" DrawAspect="Content" ObjectID="_1747650895" r:id="rId116"/>
        </w:object>
      </w:r>
      <w:r w:rsidRPr="001B72B5">
        <w:rPr>
          <w:sz w:val="26"/>
          <w:szCs w:val="26"/>
        </w:rPr>
        <w:t>. Tiêu cự của hypebol đó là:</w:t>
      </w:r>
    </w:p>
    <w:p w14:paraId="2E66CFBC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/>
        <w:ind w:left="709"/>
        <w:rPr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b/>
          <w:noProof/>
          <w:position w:val="-8"/>
          <w:sz w:val="26"/>
          <w:szCs w:val="26"/>
        </w:rPr>
        <w:object w:dxaOrig="360" w:dyaOrig="360" w14:anchorId="54B51CB9">
          <v:shape id="_x0000_i1083" type="#_x0000_t75" alt="" style="width:18pt;height:18pt;mso-width-percent:0;mso-height-percent:0;mso-width-percent:0;mso-height-percent:0" o:ole="">
            <v:imagedata r:id="rId66" o:title=""/>
          </v:shape>
          <o:OLEObject Type="Embed" ProgID="Equation.DSMT4" ShapeID="_x0000_i1083" DrawAspect="Content" ObjectID="_1747650896" r:id="rId117"/>
        </w:object>
      </w:r>
      <w:r w:rsidRPr="001B72B5">
        <w:rPr>
          <w:b/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position w:val="-8"/>
          <w:sz w:val="26"/>
          <w:szCs w:val="26"/>
        </w:rPr>
        <w:object w:dxaOrig="480" w:dyaOrig="360" w14:anchorId="431BD1A1">
          <v:shape id="_x0000_i1084" type="#_x0000_t75" alt="" style="width:24pt;height:18pt;mso-width-percent:0;mso-height-percent:0;mso-width-percent:0;mso-height-percent:0" o:ole="">
            <v:imagedata r:id="rId64" o:title=""/>
          </v:shape>
          <o:OLEObject Type="Embed" ProgID="Equation.DSMT4" ShapeID="_x0000_i1084" DrawAspect="Content" ObjectID="_1747650897" r:id="rId118"/>
        </w:object>
      </w:r>
      <w:r w:rsidRPr="001B72B5">
        <w:rPr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b/>
          <w:noProof/>
          <w:position w:val="-8"/>
          <w:sz w:val="26"/>
          <w:szCs w:val="26"/>
        </w:rPr>
        <w:object w:dxaOrig="580" w:dyaOrig="360" w14:anchorId="1D45E0F6">
          <v:shape id="_x0000_i1085" type="#_x0000_t75" alt="" style="width:29pt;height:18pt;mso-width-percent:0;mso-height-percent:0;mso-width-percent:0;mso-height-percent:0" o:ole="">
            <v:imagedata r:id="rId70" o:title=""/>
          </v:shape>
          <o:OLEObject Type="Embed" ProgID="Equation.DSMT4" ShapeID="_x0000_i1085" DrawAspect="Content" ObjectID="_1747650898" r:id="rId119"/>
        </w:object>
      </w:r>
      <w:r w:rsidRPr="001B72B5">
        <w:rPr>
          <w:b/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b/>
          <w:noProof/>
          <w:position w:val="-8"/>
          <w:sz w:val="26"/>
          <w:szCs w:val="26"/>
        </w:rPr>
        <w:object w:dxaOrig="460" w:dyaOrig="360" w14:anchorId="1CD3FE2F">
          <v:shape id="_x0000_i1086" type="#_x0000_t75" alt="" style="width:23.5pt;height:18pt;mso-width-percent:0;mso-height-percent:0;mso-width-percent:0;mso-height-percent:0" o:ole="">
            <v:imagedata r:id="rId68" o:title=""/>
          </v:shape>
          <o:OLEObject Type="Embed" ProgID="Equation.DSMT4" ShapeID="_x0000_i1086" DrawAspect="Content" ObjectID="_1747650899" r:id="rId120"/>
        </w:object>
      </w:r>
      <w:r w:rsidRPr="001B72B5">
        <w:rPr>
          <w:b/>
          <w:noProof/>
          <w:sz w:val="26"/>
          <w:szCs w:val="26"/>
        </w:rPr>
        <w:t>.</w:t>
      </w:r>
    </w:p>
    <w:p w14:paraId="17A11454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6.  </w:t>
      </w:r>
      <w:r w:rsidRPr="001B72B5">
        <w:rPr>
          <w:sz w:val="26"/>
          <w:szCs w:val="26"/>
        </w:rPr>
        <w:t>Bảng xét dấu dưới đây là của hàm số nào?</w:t>
      </w:r>
    </w:p>
    <w:p w14:paraId="393C376A" w14:textId="3E7E8AD6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60" w:beforeAutospacing="0" w:after="60" w:afterAutospacing="0"/>
        <w:jc w:val="center"/>
        <w:rPr>
          <w:bCs/>
          <w:sz w:val="26"/>
          <w:szCs w:val="26"/>
        </w:rPr>
      </w:pPr>
      <w:r w:rsidRPr="001B72B5">
        <w:rPr>
          <w:noProof/>
          <w:sz w:val="26"/>
          <w:szCs w:val="26"/>
        </w:rPr>
        <w:drawing>
          <wp:inline distT="0" distB="0" distL="0" distR="0" wp14:anchorId="5D57C6C6" wp14:editId="0B7184EE">
            <wp:extent cx="2235200" cy="378996"/>
            <wp:effectExtent l="0" t="0" r="0" b="2540"/>
            <wp:docPr id="10" name="Picture 10" descr="Chart, box and whisker 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557166" name="Picture 1342557166" descr="Chart, box and whisker chart&#10;&#10;Description automatically generated with medium confidence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378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6A85C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/>
        <w:ind w:left="709"/>
        <w:rPr>
          <w:sz w:val="26"/>
          <w:szCs w:val="26"/>
        </w:rPr>
      </w:pPr>
      <w:r w:rsidRPr="001B72B5">
        <w:rPr>
          <w:b/>
          <w:iCs/>
          <w:sz w:val="26"/>
          <w:szCs w:val="26"/>
        </w:rPr>
        <w:t xml:space="preserve">A. </w:t>
      </w:r>
      <w:r w:rsidRPr="001B72B5">
        <w:rPr>
          <w:iCs/>
          <w:sz w:val="26"/>
          <w:szCs w:val="26"/>
        </w:rPr>
        <w:t>y</w:t>
      </w:r>
      <w:r w:rsidRPr="001B72B5">
        <w:rPr>
          <w:sz w:val="26"/>
          <w:szCs w:val="26"/>
        </w:rPr>
        <w:t xml:space="preserve"> = – 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  <w:vertAlign w:val="superscript"/>
        </w:rPr>
        <w:t>2</w:t>
      </w:r>
      <w:r w:rsidRPr="001B72B5">
        <w:rPr>
          <w:sz w:val="26"/>
          <w:szCs w:val="26"/>
        </w:rPr>
        <w:t xml:space="preserve"> – 4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</w:rPr>
        <w:t xml:space="preserve"> – 4.</w:t>
      </w:r>
      <w:r w:rsidRPr="001B72B5">
        <w:rPr>
          <w:bCs/>
          <w:sz w:val="26"/>
          <w:szCs w:val="26"/>
        </w:rPr>
        <w:tab/>
      </w:r>
      <w:r w:rsidRPr="001B72B5">
        <w:rPr>
          <w:b/>
          <w:iCs/>
          <w:sz w:val="26"/>
          <w:szCs w:val="26"/>
        </w:rPr>
        <w:t xml:space="preserve">B. </w:t>
      </w:r>
      <w:r w:rsidRPr="001B72B5">
        <w:rPr>
          <w:iCs/>
          <w:sz w:val="26"/>
          <w:szCs w:val="26"/>
        </w:rPr>
        <w:t>y</w:t>
      </w:r>
      <w:r w:rsidRPr="001B72B5">
        <w:rPr>
          <w:sz w:val="26"/>
          <w:szCs w:val="26"/>
        </w:rPr>
        <w:t xml:space="preserve"> = 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  <w:vertAlign w:val="superscript"/>
        </w:rPr>
        <w:t>2</w:t>
      </w:r>
      <w:r w:rsidRPr="001B72B5">
        <w:rPr>
          <w:sz w:val="26"/>
          <w:szCs w:val="26"/>
        </w:rPr>
        <w:t xml:space="preserve"> – 2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</w:rPr>
        <w:t xml:space="preserve"> – 3.</w:t>
      </w:r>
      <w:r w:rsidRPr="001B72B5">
        <w:rPr>
          <w:sz w:val="26"/>
          <w:szCs w:val="26"/>
        </w:rPr>
        <w:tab/>
      </w:r>
      <w:r w:rsidRPr="001B72B5">
        <w:rPr>
          <w:b/>
          <w:iCs/>
          <w:sz w:val="26"/>
          <w:szCs w:val="26"/>
        </w:rPr>
        <w:t xml:space="preserve">C. </w:t>
      </w:r>
      <w:r w:rsidRPr="001B72B5">
        <w:rPr>
          <w:iCs/>
          <w:sz w:val="26"/>
          <w:szCs w:val="26"/>
        </w:rPr>
        <w:t>y</w:t>
      </w:r>
      <w:r w:rsidRPr="001B72B5">
        <w:rPr>
          <w:sz w:val="26"/>
          <w:szCs w:val="26"/>
        </w:rPr>
        <w:t xml:space="preserve"> = – 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  <w:vertAlign w:val="superscript"/>
        </w:rPr>
        <w:t>2</w:t>
      </w:r>
      <w:r w:rsidRPr="001B72B5">
        <w:rPr>
          <w:sz w:val="26"/>
          <w:szCs w:val="26"/>
        </w:rPr>
        <w:t xml:space="preserve"> + 2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</w:rPr>
        <w:t xml:space="preserve"> + 3.</w:t>
      </w:r>
      <w:r w:rsidRPr="001B72B5">
        <w:rPr>
          <w:sz w:val="26"/>
          <w:szCs w:val="26"/>
        </w:rPr>
        <w:tab/>
      </w:r>
      <w:r w:rsidRPr="001B72B5">
        <w:rPr>
          <w:b/>
          <w:iCs/>
          <w:sz w:val="26"/>
          <w:szCs w:val="26"/>
        </w:rPr>
        <w:t xml:space="preserve">D. </w:t>
      </w:r>
      <w:r w:rsidRPr="001B72B5">
        <w:rPr>
          <w:iCs/>
          <w:sz w:val="26"/>
          <w:szCs w:val="26"/>
        </w:rPr>
        <w:t>y</w:t>
      </w:r>
      <w:r w:rsidRPr="001B72B5">
        <w:rPr>
          <w:sz w:val="26"/>
          <w:szCs w:val="26"/>
        </w:rPr>
        <w:t xml:space="preserve"> = – 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  <w:vertAlign w:val="superscript"/>
        </w:rPr>
        <w:t>2</w:t>
      </w:r>
      <w:r w:rsidRPr="001B72B5">
        <w:rPr>
          <w:sz w:val="26"/>
          <w:szCs w:val="26"/>
        </w:rPr>
        <w:t xml:space="preserve"> – 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</w:rPr>
        <w:t xml:space="preserve"> – 6.</w:t>
      </w:r>
    </w:p>
    <w:p w14:paraId="2415BCDF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7.  </w:t>
      </w:r>
      <w:r w:rsidRPr="001B72B5">
        <w:rPr>
          <w:sz w:val="26"/>
          <w:szCs w:val="26"/>
        </w:rPr>
        <w:t xml:space="preserve">Hệ số </w:t>
      </w:r>
      <w:r w:rsidRPr="001B72B5">
        <w:rPr>
          <w:noProof/>
          <w:position w:val="-6"/>
          <w:sz w:val="26"/>
          <w:szCs w:val="26"/>
        </w:rPr>
        <w:object w:dxaOrig="279" w:dyaOrig="320" w14:anchorId="0BCB0920">
          <v:shape id="_x0000_i1087" type="#_x0000_t75" alt="" style="width:13.5pt;height:16.5pt;mso-width-percent:0;mso-height-percent:0;mso-width-percent:0;mso-height-percent:0" o:ole="">
            <v:imagedata r:id="rId50" o:title=""/>
          </v:shape>
          <o:OLEObject Type="Embed" ProgID="Equation.DSMT4" ShapeID="_x0000_i1087" DrawAspect="Content" ObjectID="_1747650900" r:id="rId121"/>
        </w:object>
      </w:r>
      <w:r w:rsidRPr="001B72B5">
        <w:rPr>
          <w:sz w:val="26"/>
          <w:szCs w:val="26"/>
        </w:rPr>
        <w:t xml:space="preserve"> trong khai triển </w:t>
      </w:r>
      <w:r w:rsidRPr="001B72B5">
        <w:rPr>
          <w:noProof/>
          <w:position w:val="-14"/>
          <w:sz w:val="26"/>
          <w:szCs w:val="26"/>
        </w:rPr>
        <w:object w:dxaOrig="900" w:dyaOrig="440" w14:anchorId="0729BF02">
          <v:shape id="_x0000_i1088" type="#_x0000_t75" alt="" style="width:46pt;height:22.5pt;mso-width-percent:0;mso-height-percent:0;mso-width-percent:0;mso-height-percent:0" o:ole="">
            <v:imagedata r:id="rId52" o:title=""/>
          </v:shape>
          <o:OLEObject Type="Embed" ProgID="Equation.DSMT4" ShapeID="_x0000_i1088" DrawAspect="Content" ObjectID="_1747650901" r:id="rId122"/>
        </w:object>
      </w:r>
      <w:r w:rsidRPr="001B72B5">
        <w:rPr>
          <w:sz w:val="26"/>
          <w:szCs w:val="26"/>
        </w:rPr>
        <w:t>là:</w:t>
      </w:r>
    </w:p>
    <w:p w14:paraId="70FB7C9E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/>
        <w:ind w:left="709"/>
        <w:rPr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noProof/>
          <w:sz w:val="26"/>
          <w:szCs w:val="26"/>
        </w:rPr>
        <w:t>-240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noProof/>
          <w:sz w:val="26"/>
          <w:szCs w:val="26"/>
        </w:rPr>
        <w:t>-124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noProof/>
          <w:sz w:val="26"/>
          <w:szCs w:val="26"/>
        </w:rPr>
        <w:t>240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noProof/>
          <w:sz w:val="26"/>
          <w:szCs w:val="26"/>
        </w:rPr>
        <w:t>-256.</w:t>
      </w:r>
    </w:p>
    <w:p w14:paraId="7AE8AFC8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8.  </w:t>
      </w:r>
      <w:r w:rsidRPr="001B72B5">
        <w:rPr>
          <w:sz w:val="26"/>
          <w:szCs w:val="26"/>
        </w:rPr>
        <w:t xml:space="preserve">Một nhóm gồm </w:t>
      </w:r>
      <w:r w:rsidRPr="001B72B5">
        <w:rPr>
          <w:noProof/>
          <w:position w:val="-4"/>
          <w:sz w:val="26"/>
          <w:szCs w:val="26"/>
        </w:rPr>
        <w:object w:dxaOrig="279" w:dyaOrig="260" w14:anchorId="679173E9">
          <v:shape id="_x0000_i1089" type="#_x0000_t75" alt="" style="width:13.5pt;height:12.5pt;mso-width-percent:0;mso-height-percent:0;mso-width-percent:0;mso-height-percent:0" o:ole="">
            <v:imagedata r:id="rId28" o:title=""/>
          </v:shape>
          <o:OLEObject Type="Embed" ProgID="Equation.DSMT4" ShapeID="_x0000_i1089" DrawAspect="Content" ObjectID="_1747650902" r:id="rId123"/>
        </w:object>
      </w:r>
      <w:r w:rsidRPr="001B72B5">
        <w:rPr>
          <w:sz w:val="26"/>
          <w:szCs w:val="26"/>
        </w:rPr>
        <w:t xml:space="preserve"> học sinh, trong đó có </w:t>
      </w:r>
      <w:r w:rsidRPr="001B72B5">
        <w:rPr>
          <w:noProof/>
          <w:position w:val="-6"/>
          <w:sz w:val="26"/>
          <w:szCs w:val="26"/>
        </w:rPr>
        <w:object w:dxaOrig="200" w:dyaOrig="279" w14:anchorId="521896B9">
          <v:shape id="_x0000_i1090" type="#_x0000_t75" alt="" style="width:10pt;height:13.5pt;mso-width-percent:0;mso-height-percent:0;mso-width-percent:0;mso-height-percent:0" o:ole="">
            <v:imagedata r:id="rId30" o:title=""/>
          </v:shape>
          <o:OLEObject Type="Embed" ProgID="Equation.DSMT4" ShapeID="_x0000_i1090" DrawAspect="Content" ObjectID="_1747650903" r:id="rId124"/>
        </w:object>
      </w:r>
      <w:r w:rsidRPr="001B72B5">
        <w:rPr>
          <w:sz w:val="26"/>
          <w:szCs w:val="26"/>
        </w:rPr>
        <w:t xml:space="preserve"> học sinh nam và </w:t>
      </w:r>
      <w:r w:rsidRPr="001B72B5">
        <w:rPr>
          <w:noProof/>
          <w:position w:val="-6"/>
          <w:sz w:val="26"/>
          <w:szCs w:val="26"/>
        </w:rPr>
        <w:object w:dxaOrig="180" w:dyaOrig="279" w14:anchorId="145B1253">
          <v:shape id="_x0000_i1091" type="#_x0000_t75" alt="" style="width:9.5pt;height:13.5pt;mso-width-percent:0;mso-height-percent:0;mso-width-percent:0;mso-height-percent:0" o:ole="">
            <v:imagedata r:id="rId32" o:title=""/>
          </v:shape>
          <o:OLEObject Type="Embed" ProgID="Equation.DSMT4" ShapeID="_x0000_i1091" DrawAspect="Content" ObjectID="_1747650904" r:id="rId125"/>
        </w:object>
      </w:r>
      <w:r w:rsidRPr="001B72B5">
        <w:rPr>
          <w:sz w:val="26"/>
          <w:szCs w:val="26"/>
        </w:rPr>
        <w:t xml:space="preserve"> học sinh nữ. Chọn ngẫu nhiên </w:t>
      </w:r>
      <w:r w:rsidRPr="001B72B5">
        <w:rPr>
          <w:noProof/>
          <w:position w:val="-6"/>
          <w:sz w:val="26"/>
          <w:szCs w:val="26"/>
        </w:rPr>
        <w:object w:dxaOrig="180" w:dyaOrig="279" w14:anchorId="04DAA8D6">
          <v:shape id="_x0000_i1092" type="#_x0000_t75" alt="" style="width:9.5pt;height:13.5pt;mso-width-percent:0;mso-height-percent:0;mso-width-percent:0;mso-height-percent:0" o:ole="">
            <v:imagedata r:id="rId34" o:title=""/>
          </v:shape>
          <o:OLEObject Type="Embed" ProgID="Equation.DSMT4" ShapeID="_x0000_i1092" DrawAspect="Content" ObjectID="_1747650905" r:id="rId126"/>
        </w:object>
      </w:r>
      <w:r w:rsidRPr="001B72B5">
        <w:rPr>
          <w:sz w:val="26"/>
          <w:szCs w:val="26"/>
        </w:rPr>
        <w:t xml:space="preserve"> học sinh từ </w:t>
      </w:r>
      <w:r w:rsidRPr="001B72B5">
        <w:rPr>
          <w:noProof/>
          <w:position w:val="-4"/>
          <w:sz w:val="26"/>
          <w:szCs w:val="26"/>
        </w:rPr>
        <w:object w:dxaOrig="279" w:dyaOrig="260" w14:anchorId="538BD370">
          <v:shape id="_x0000_i1093" type="#_x0000_t75" alt="" style="width:13.5pt;height:12.5pt;mso-width-percent:0;mso-height-percent:0;mso-width-percent:0;mso-height-percent:0" o:ole="">
            <v:imagedata r:id="rId36" o:title=""/>
          </v:shape>
          <o:OLEObject Type="Embed" ProgID="Equation.DSMT4" ShapeID="_x0000_i1093" DrawAspect="Content" ObjectID="_1747650906" r:id="rId127"/>
        </w:object>
      </w:r>
      <w:r w:rsidRPr="001B72B5">
        <w:rPr>
          <w:sz w:val="26"/>
          <w:szCs w:val="26"/>
        </w:rPr>
        <w:t xml:space="preserve"> học sinh đó để đi tham dự hội thảo. Tính xác suất để trong ba học sinh được chọn có ít nhất </w:t>
      </w:r>
      <w:r w:rsidRPr="001B72B5">
        <w:rPr>
          <w:noProof/>
          <w:position w:val="-4"/>
          <w:sz w:val="26"/>
          <w:szCs w:val="26"/>
        </w:rPr>
        <w:object w:dxaOrig="139" w:dyaOrig="260" w14:anchorId="363B4448">
          <v:shape id="_x0000_i1094" type="#_x0000_t75" alt="" style="width:7pt;height:12.5pt;mso-width-percent:0;mso-height-percent:0;mso-width-percent:0;mso-height-percent:0" o:ole="">
            <v:imagedata r:id="rId38" o:title=""/>
          </v:shape>
          <o:OLEObject Type="Embed" ProgID="Equation.DSMT4" ShapeID="_x0000_i1094" DrawAspect="Content" ObjectID="_1747650907" r:id="rId128"/>
        </w:object>
      </w:r>
      <w:r w:rsidRPr="001B72B5">
        <w:rPr>
          <w:sz w:val="26"/>
          <w:szCs w:val="26"/>
        </w:rPr>
        <w:t xml:space="preserve"> học sinh nữ.</w:t>
      </w:r>
    </w:p>
    <w:p w14:paraId="4BAC8B8F" w14:textId="1995932A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/>
        <w:ind w:left="709"/>
        <w:rPr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b/>
          <w:noProof/>
          <w:position w:val="-24"/>
          <w:sz w:val="26"/>
          <w:szCs w:val="26"/>
        </w:rPr>
        <w:object w:dxaOrig="360" w:dyaOrig="620" w14:anchorId="1AB75AC5">
          <v:shape id="_x0000_i1095" type="#_x0000_t75" alt="" style="width:18pt;height:30.5pt;mso-width-percent:0;mso-height-percent:0;mso-width-percent:0;mso-height-percent:0" o:ole="">
            <v:imagedata r:id="rId46" o:title=""/>
          </v:shape>
          <o:OLEObject Type="Embed" ProgID="Equation.DSMT4" ShapeID="_x0000_i1095" DrawAspect="Content" ObjectID="_1747650908" r:id="rId129"/>
        </w:object>
      </w:r>
      <w:r w:rsidRPr="001B72B5">
        <w:rPr>
          <w:b/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B. </w:t>
      </w:r>
      <w:r w:rsidRPr="001B72B5">
        <w:rPr>
          <w:b/>
          <w:noProof/>
          <w:position w:val="-24"/>
          <w:sz w:val="26"/>
          <w:szCs w:val="26"/>
        </w:rPr>
        <w:object w:dxaOrig="360" w:dyaOrig="620" w14:anchorId="0721FE87">
          <v:shape id="_x0000_i1096" type="#_x0000_t75" alt="" style="width:18pt;height:30.5pt;mso-width-percent:0;mso-height-percent:0;mso-width-percent:0;mso-height-percent:0" o:ole="">
            <v:imagedata r:id="rId40" o:title=""/>
          </v:shape>
          <o:OLEObject Type="Embed" ProgID="Equation.DSMT4" ShapeID="_x0000_i1096" DrawAspect="Content" ObjectID="_1747650909" r:id="rId130"/>
        </w:object>
      </w:r>
      <w:r w:rsidRPr="001B72B5">
        <w:rPr>
          <w:b/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noProof/>
          <w:position w:val="-24"/>
          <w:sz w:val="26"/>
          <w:szCs w:val="26"/>
        </w:rPr>
        <w:object w:dxaOrig="360" w:dyaOrig="620" w14:anchorId="3E2E350B">
          <v:shape id="_x0000_i1097" type="#_x0000_t75" alt="" style="width:18pt;height:30.5pt;mso-width-percent:0;mso-height-percent:0;mso-width-percent:0;mso-height-percent:0" o:ole="">
            <v:imagedata r:id="rId42" o:title=""/>
          </v:shape>
          <o:OLEObject Type="Embed" ProgID="Equation.DSMT4" ShapeID="_x0000_i1097" DrawAspect="Content" ObjectID="_1747650910" r:id="rId131"/>
        </w:object>
      </w:r>
      <w:r w:rsidRPr="001B72B5">
        <w:rPr>
          <w:noProof/>
          <w:sz w:val="26"/>
          <w:szCs w:val="26"/>
        </w:rPr>
        <w:t>.</w:t>
      </w:r>
      <w:r w:rsidRPr="001B72B5">
        <w:rPr>
          <w:sz w:val="26"/>
          <w:szCs w:val="26"/>
        </w:rPr>
        <w:tab/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b/>
          <w:noProof/>
          <w:position w:val="-24"/>
          <w:sz w:val="26"/>
          <w:szCs w:val="26"/>
        </w:rPr>
        <w:object w:dxaOrig="360" w:dyaOrig="620" w14:anchorId="0DB5C316">
          <v:shape id="_x0000_i1098" type="#_x0000_t75" alt="" style="width:18pt;height:30.5pt;mso-width-percent:0;mso-height-percent:0;mso-width-percent:0;mso-height-percent:0" o:ole="">
            <v:imagedata r:id="rId44" o:title=""/>
          </v:shape>
          <o:OLEObject Type="Embed" ProgID="Equation.DSMT4" ShapeID="_x0000_i1098" DrawAspect="Content" ObjectID="_1747650911" r:id="rId132"/>
        </w:object>
      </w:r>
      <w:r w:rsidRPr="001B72B5">
        <w:rPr>
          <w:b/>
          <w:noProof/>
          <w:sz w:val="26"/>
          <w:szCs w:val="26"/>
        </w:rPr>
        <w:t>.</w:t>
      </w:r>
    </w:p>
    <w:p w14:paraId="3572C930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/>
        <w:jc w:val="both"/>
        <w:rPr>
          <w:bCs/>
          <w:sz w:val="26"/>
          <w:szCs w:val="26"/>
        </w:rPr>
      </w:pPr>
      <w:r w:rsidRPr="001B72B5">
        <w:rPr>
          <w:b/>
          <w:sz w:val="26"/>
          <w:szCs w:val="26"/>
        </w:rPr>
        <w:t xml:space="preserve">Câu 9.  </w:t>
      </w:r>
      <w:r w:rsidRPr="001B72B5">
        <w:rPr>
          <w:sz w:val="26"/>
          <w:szCs w:val="26"/>
        </w:rPr>
        <w:t>Trong hệ trục tọa độ O</w:t>
      </w:r>
      <w:r w:rsidRPr="001B72B5">
        <w:rPr>
          <w:iCs/>
          <w:sz w:val="26"/>
          <w:szCs w:val="26"/>
        </w:rPr>
        <w:t>xy</w:t>
      </w:r>
      <w:r w:rsidRPr="001B72B5">
        <w:rPr>
          <w:sz w:val="26"/>
          <w:szCs w:val="26"/>
        </w:rPr>
        <w:t xml:space="preserve">, cho phương trình của đường tròn (C): 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  <w:vertAlign w:val="superscript"/>
        </w:rPr>
        <w:t>2</w:t>
      </w:r>
      <w:r w:rsidRPr="001B72B5">
        <w:rPr>
          <w:sz w:val="26"/>
          <w:szCs w:val="26"/>
        </w:rPr>
        <w:t xml:space="preserve"> + </w:t>
      </w:r>
      <w:r w:rsidRPr="001B72B5">
        <w:rPr>
          <w:iCs/>
          <w:sz w:val="26"/>
          <w:szCs w:val="26"/>
        </w:rPr>
        <w:t>y</w:t>
      </w:r>
      <w:r w:rsidRPr="001B72B5">
        <w:rPr>
          <w:sz w:val="26"/>
          <w:szCs w:val="26"/>
          <w:vertAlign w:val="superscript"/>
        </w:rPr>
        <w:t>2</w:t>
      </w:r>
      <w:r w:rsidRPr="001B72B5">
        <w:rPr>
          <w:sz w:val="26"/>
          <w:szCs w:val="26"/>
        </w:rPr>
        <w:t xml:space="preserve"> – 2</w:t>
      </w:r>
      <w:r w:rsidRPr="001B72B5">
        <w:rPr>
          <w:iCs/>
          <w:sz w:val="26"/>
          <w:szCs w:val="26"/>
        </w:rPr>
        <w:t>x</w:t>
      </w:r>
      <w:r w:rsidRPr="001B72B5">
        <w:rPr>
          <w:sz w:val="26"/>
          <w:szCs w:val="26"/>
        </w:rPr>
        <w:t xml:space="preserve"> + 6</w:t>
      </w:r>
      <w:r w:rsidRPr="001B72B5">
        <w:rPr>
          <w:iCs/>
          <w:sz w:val="26"/>
          <w:szCs w:val="26"/>
        </w:rPr>
        <w:t>y</w:t>
      </w:r>
      <w:r w:rsidRPr="001B72B5">
        <w:rPr>
          <w:sz w:val="26"/>
          <w:szCs w:val="26"/>
        </w:rPr>
        <w:t xml:space="preserve"> – 6 = 0. Tọa độ tâm I của đường tròn (C) là:</w:t>
      </w:r>
    </w:p>
    <w:p w14:paraId="0F9D00EB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/>
        <w:ind w:left="709"/>
        <w:rPr>
          <w:bCs/>
          <w:sz w:val="26"/>
          <w:szCs w:val="26"/>
        </w:rPr>
      </w:pPr>
      <w:r w:rsidRPr="001B72B5">
        <w:rPr>
          <w:b/>
          <w:sz w:val="26"/>
          <w:szCs w:val="26"/>
        </w:rPr>
        <w:t xml:space="preserve">A. </w:t>
      </w:r>
      <w:r w:rsidRPr="001B72B5">
        <w:rPr>
          <w:sz w:val="26"/>
          <w:szCs w:val="26"/>
        </w:rPr>
        <w:t xml:space="preserve">I(-1; </w:t>
      </w:r>
      <w:r w:rsidRPr="001B72B5">
        <w:rPr>
          <w:sz w:val="26"/>
          <w:szCs w:val="26"/>
          <w:lang w:val="vi-VN"/>
        </w:rPr>
        <w:t>-</w:t>
      </w:r>
      <w:r w:rsidRPr="001B72B5">
        <w:rPr>
          <w:sz w:val="26"/>
          <w:szCs w:val="26"/>
        </w:rPr>
        <w:t>3).</w:t>
      </w:r>
      <w:r w:rsidRPr="001B72B5">
        <w:rPr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B. </w:t>
      </w:r>
      <w:r w:rsidRPr="001B72B5">
        <w:rPr>
          <w:sz w:val="26"/>
          <w:szCs w:val="26"/>
        </w:rPr>
        <w:t>I(1; 3)</w:t>
      </w:r>
      <w:r w:rsidRPr="001B72B5">
        <w:rPr>
          <w:bCs/>
          <w:sz w:val="26"/>
          <w:szCs w:val="26"/>
        </w:rPr>
        <w:t>.</w:t>
      </w:r>
      <w:r w:rsidRPr="001B72B5">
        <w:rPr>
          <w:b/>
          <w:bCs/>
          <w:sz w:val="26"/>
          <w:szCs w:val="26"/>
        </w:rPr>
        <w:t xml:space="preserve"> </w:t>
      </w:r>
      <w:r w:rsidRPr="001B72B5">
        <w:rPr>
          <w:bCs/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C. </w:t>
      </w:r>
      <w:r w:rsidRPr="001B72B5">
        <w:rPr>
          <w:sz w:val="26"/>
          <w:szCs w:val="26"/>
        </w:rPr>
        <w:t>I(1; -3)</w:t>
      </w:r>
      <w:r w:rsidRPr="001B72B5">
        <w:rPr>
          <w:bCs/>
          <w:sz w:val="26"/>
          <w:szCs w:val="26"/>
        </w:rPr>
        <w:t>.</w:t>
      </w:r>
      <w:r w:rsidRPr="001B72B5">
        <w:rPr>
          <w:b/>
          <w:bCs/>
          <w:sz w:val="26"/>
          <w:szCs w:val="26"/>
        </w:rPr>
        <w:t xml:space="preserve"> </w:t>
      </w:r>
      <w:r w:rsidRPr="001B72B5">
        <w:rPr>
          <w:bCs/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D. </w:t>
      </w:r>
      <w:r w:rsidRPr="001B72B5">
        <w:rPr>
          <w:sz w:val="26"/>
          <w:szCs w:val="26"/>
        </w:rPr>
        <w:t>I(</w:t>
      </w:r>
      <w:r w:rsidRPr="001B72B5">
        <w:rPr>
          <w:sz w:val="26"/>
          <w:szCs w:val="26"/>
          <w:lang w:val="vi-VN"/>
        </w:rPr>
        <w:t>3</w:t>
      </w:r>
      <w:r w:rsidRPr="001B72B5">
        <w:rPr>
          <w:sz w:val="26"/>
          <w:szCs w:val="26"/>
        </w:rPr>
        <w:t xml:space="preserve">; </w:t>
      </w:r>
      <w:r w:rsidRPr="001B72B5">
        <w:rPr>
          <w:sz w:val="26"/>
          <w:szCs w:val="26"/>
          <w:lang w:val="vi-VN"/>
        </w:rPr>
        <w:t>1</w:t>
      </w:r>
      <w:r w:rsidRPr="001B72B5">
        <w:rPr>
          <w:sz w:val="26"/>
          <w:szCs w:val="26"/>
        </w:rPr>
        <w:t>)</w:t>
      </w:r>
      <w:r w:rsidRPr="001B72B5">
        <w:rPr>
          <w:bCs/>
          <w:sz w:val="26"/>
          <w:szCs w:val="26"/>
        </w:rPr>
        <w:t>.</w:t>
      </w:r>
    </w:p>
    <w:p w14:paraId="1538FFFB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>Câu 10</w:t>
      </w:r>
      <w:r w:rsidRPr="001B72B5">
        <w:rPr>
          <w:sz w:val="26"/>
          <w:szCs w:val="26"/>
        </w:rPr>
        <w:t xml:space="preserve">.  Có bao nhiêu số tự nhiên có bốn chữ số khác nhau và chia hết cho </w:t>
      </w:r>
      <w:r w:rsidRPr="001B72B5">
        <w:rPr>
          <w:noProof/>
          <w:position w:val="-6"/>
          <w:sz w:val="26"/>
          <w:szCs w:val="26"/>
        </w:rPr>
        <w:object w:dxaOrig="180" w:dyaOrig="279" w14:anchorId="1109DF8A">
          <v:shape id="_x0000_i1099" type="#_x0000_t75" alt="" style="width:9.5pt;height:13.5pt;mso-width-percent:0;mso-height-percent:0;mso-width-percent:0;mso-height-percent:0" o:ole="">
            <v:imagedata r:id="rId72" o:title=""/>
          </v:shape>
          <o:OLEObject Type="Embed" ProgID="Equation.DSMT4" ShapeID="_x0000_i1099" DrawAspect="Content" ObjectID="_1747650912" r:id="rId133"/>
        </w:object>
      </w:r>
      <w:r w:rsidRPr="001B72B5">
        <w:rPr>
          <w:sz w:val="26"/>
          <w:szCs w:val="26"/>
        </w:rPr>
        <w:t>?</w:t>
      </w:r>
    </w:p>
    <w:p w14:paraId="46C0F409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/>
        <w:ind w:left="709"/>
        <w:rPr>
          <w:sz w:val="26"/>
          <w:szCs w:val="26"/>
        </w:rPr>
      </w:pPr>
      <w:r w:rsidRPr="001B72B5">
        <w:rPr>
          <w:b/>
          <w:noProof/>
          <w:sz w:val="26"/>
          <w:szCs w:val="26"/>
        </w:rPr>
        <w:t xml:space="preserve">A. </w:t>
      </w:r>
      <w:r w:rsidRPr="001B72B5">
        <w:rPr>
          <w:noProof/>
          <w:sz w:val="26"/>
          <w:szCs w:val="26"/>
        </w:rPr>
        <w:t>952.</w:t>
      </w:r>
      <w:r w:rsidRPr="001B72B5">
        <w:rPr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B. </w:t>
      </w:r>
      <w:r w:rsidRPr="001B72B5">
        <w:rPr>
          <w:sz w:val="26"/>
          <w:szCs w:val="26"/>
        </w:rPr>
        <w:t>1008.</w:t>
      </w:r>
      <w:r w:rsidRPr="001B72B5">
        <w:rPr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C. </w:t>
      </w:r>
      <w:r w:rsidRPr="001B72B5">
        <w:rPr>
          <w:noProof/>
          <w:sz w:val="26"/>
          <w:szCs w:val="26"/>
        </w:rPr>
        <w:t>1620.</w:t>
      </w:r>
      <w:r w:rsidRPr="001B72B5">
        <w:rPr>
          <w:noProof/>
          <w:sz w:val="26"/>
          <w:szCs w:val="26"/>
        </w:rPr>
        <w:tab/>
      </w:r>
      <w:r w:rsidRPr="001B72B5">
        <w:rPr>
          <w:b/>
          <w:noProof/>
          <w:sz w:val="26"/>
          <w:szCs w:val="26"/>
        </w:rPr>
        <w:t xml:space="preserve">D. </w:t>
      </w:r>
      <w:r w:rsidRPr="001B72B5">
        <w:rPr>
          <w:noProof/>
          <w:sz w:val="26"/>
          <w:szCs w:val="26"/>
        </w:rPr>
        <w:t>1800.</w:t>
      </w:r>
    </w:p>
    <w:p w14:paraId="735ECB6B" w14:textId="77777777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/>
        <w:jc w:val="both"/>
        <w:rPr>
          <w:sz w:val="26"/>
          <w:szCs w:val="26"/>
        </w:rPr>
      </w:pPr>
      <w:r w:rsidRPr="001B72B5">
        <w:rPr>
          <w:b/>
          <w:sz w:val="26"/>
          <w:szCs w:val="26"/>
        </w:rPr>
        <w:t xml:space="preserve">Câu 11.  </w:t>
      </w:r>
      <w:r w:rsidRPr="001B72B5">
        <w:rPr>
          <w:bCs/>
          <w:sz w:val="26"/>
          <w:szCs w:val="26"/>
        </w:rPr>
        <w:t>Tung một đồng xu cân đối và đồng chất hai lần liên tiếp. Số phần tử có trong không gian mẫu của phép thử ngẫu nhiên là</w:t>
      </w:r>
    </w:p>
    <w:p w14:paraId="16AEB305" w14:textId="1A3B7206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3425"/>
          <w:tab w:val="left" w:pos="5387"/>
          <w:tab w:val="left" w:pos="6131"/>
          <w:tab w:val="left" w:pos="7797"/>
          <w:tab w:val="left" w:pos="8837"/>
        </w:tabs>
        <w:spacing w:before="0" w:beforeAutospacing="0" w:after="0" w:afterAutospacing="0"/>
        <w:ind w:left="709"/>
        <w:rPr>
          <w:bCs/>
          <w:sz w:val="26"/>
          <w:szCs w:val="26"/>
        </w:rPr>
      </w:pPr>
      <w:r w:rsidRPr="001B72B5">
        <w:rPr>
          <w:b/>
          <w:sz w:val="26"/>
          <w:szCs w:val="26"/>
        </w:rPr>
        <w:t xml:space="preserve">A. </w:t>
      </w:r>
      <w:r w:rsidRPr="001B72B5">
        <w:rPr>
          <w:sz w:val="26"/>
          <w:szCs w:val="26"/>
        </w:rPr>
        <w:t>2</w:t>
      </w:r>
      <w:r w:rsidRPr="001B72B5">
        <w:rPr>
          <w:bCs/>
          <w:sz w:val="26"/>
          <w:szCs w:val="26"/>
        </w:rPr>
        <w:t>.</w:t>
      </w:r>
      <w:r w:rsidRPr="001B72B5">
        <w:rPr>
          <w:bCs/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B. </w:t>
      </w:r>
      <w:r w:rsidRPr="001B72B5">
        <w:rPr>
          <w:sz w:val="26"/>
          <w:szCs w:val="26"/>
        </w:rPr>
        <w:t>3.</w:t>
      </w:r>
      <w:r w:rsidRPr="001B72B5">
        <w:rPr>
          <w:bCs/>
          <w:sz w:val="26"/>
          <w:szCs w:val="26"/>
        </w:rPr>
        <w:tab/>
      </w:r>
      <w:r w:rsidRPr="001B72B5">
        <w:rPr>
          <w:b/>
          <w:bCs/>
          <w:sz w:val="26"/>
          <w:szCs w:val="26"/>
        </w:rPr>
        <w:t xml:space="preserve">C. </w:t>
      </w:r>
      <w:r w:rsidRPr="001B72B5">
        <w:rPr>
          <w:bCs/>
          <w:sz w:val="26"/>
          <w:szCs w:val="26"/>
        </w:rPr>
        <w:t>4</w:t>
      </w:r>
      <w:r w:rsidRPr="001B72B5">
        <w:rPr>
          <w:iCs/>
          <w:sz w:val="26"/>
          <w:szCs w:val="26"/>
        </w:rPr>
        <w:t>.</w:t>
      </w:r>
      <w:r w:rsidRPr="001B72B5">
        <w:rPr>
          <w:bCs/>
          <w:sz w:val="26"/>
          <w:szCs w:val="26"/>
        </w:rPr>
        <w:tab/>
      </w:r>
      <w:r w:rsidRPr="001B72B5">
        <w:rPr>
          <w:bCs/>
          <w:sz w:val="26"/>
          <w:szCs w:val="26"/>
        </w:rPr>
        <w:tab/>
      </w:r>
      <w:r w:rsidRPr="001B72B5">
        <w:rPr>
          <w:b/>
          <w:sz w:val="26"/>
          <w:szCs w:val="26"/>
        </w:rPr>
        <w:t xml:space="preserve">D. </w:t>
      </w:r>
      <w:r w:rsidRPr="001B72B5">
        <w:rPr>
          <w:sz w:val="26"/>
          <w:szCs w:val="26"/>
        </w:rPr>
        <w:t>1</w:t>
      </w:r>
      <w:r w:rsidRPr="001B72B5">
        <w:rPr>
          <w:bCs/>
          <w:sz w:val="26"/>
          <w:szCs w:val="26"/>
        </w:rPr>
        <w:t>.</w:t>
      </w:r>
    </w:p>
    <w:p w14:paraId="47169711" w14:textId="2AF91BC2" w:rsidR="009B3FB6" w:rsidRPr="001B72B5" w:rsidRDefault="009B3FB6" w:rsidP="009B3FB6">
      <w:pPr>
        <w:pStyle w:val="NormalWeb"/>
        <w:shd w:val="clear" w:color="auto" w:fill="FFFFFF"/>
        <w:tabs>
          <w:tab w:val="left" w:pos="567"/>
          <w:tab w:val="left" w:pos="2977"/>
          <w:tab w:val="left" w:pos="5387"/>
          <w:tab w:val="left" w:pos="7797"/>
        </w:tabs>
        <w:spacing w:before="0" w:beforeAutospacing="0" w:after="0" w:afterAutospacing="0"/>
        <w:jc w:val="both"/>
        <w:rPr>
          <w:b/>
          <w:sz w:val="26"/>
          <w:szCs w:val="26"/>
        </w:rPr>
      </w:pPr>
      <w:r w:rsidRPr="001B72B5">
        <w:rPr>
          <w:b/>
          <w:sz w:val="26"/>
          <w:szCs w:val="26"/>
        </w:rPr>
        <w:t xml:space="preserve">Câu 12.  </w:t>
      </w:r>
      <w:r w:rsidRPr="001B72B5">
        <w:rPr>
          <w:sz w:val="26"/>
          <w:szCs w:val="26"/>
        </w:rPr>
        <w:t>Tập nghiệm của phương trình</w:t>
      </w:r>
      <w:r w:rsidRPr="001B72B5">
        <w:rPr>
          <w:b/>
          <w:bCs/>
          <w:sz w:val="26"/>
          <w:szCs w:val="26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x+1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= x+1</m:t>
        </m:r>
      </m:oMath>
      <w:r w:rsidRPr="001B72B5">
        <w:rPr>
          <w:sz w:val="26"/>
          <w:szCs w:val="26"/>
        </w:rPr>
        <w:t xml:space="preserve"> là:</w:t>
      </w:r>
    </w:p>
    <w:p w14:paraId="5FF3A6C9" w14:textId="48AE2F42" w:rsidR="009D5112" w:rsidRPr="001B72B5" w:rsidRDefault="009B3FB6" w:rsidP="009B3FB6">
      <w:pPr>
        <w:tabs>
          <w:tab w:val="left" w:pos="567"/>
          <w:tab w:val="left" w:pos="2977"/>
          <w:tab w:val="left" w:pos="5387"/>
          <w:tab w:val="left" w:pos="7797"/>
        </w:tabs>
        <w:ind w:firstLine="567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t xml:space="preserve">A. </w:t>
      </w:r>
      <w:r w:rsidRPr="001B72B5">
        <w:rPr>
          <w:rFonts w:cs="Times New Roman"/>
          <w:szCs w:val="26"/>
        </w:rPr>
        <w:t>S = {0; -1}.</w:t>
      </w:r>
      <w:r w:rsidRPr="001B72B5">
        <w:rPr>
          <w:rFonts w:cs="Times New Roman"/>
          <w:bCs/>
          <w:szCs w:val="26"/>
        </w:rPr>
        <w:tab/>
      </w:r>
      <w:r w:rsidRPr="001B72B5">
        <w:rPr>
          <w:rFonts w:cs="Times New Roman"/>
          <w:b/>
          <w:szCs w:val="26"/>
        </w:rPr>
        <w:t xml:space="preserve">B. </w:t>
      </w:r>
      <w:r w:rsidRPr="001B72B5">
        <w:rPr>
          <w:rFonts w:cs="Times New Roman"/>
          <w:szCs w:val="26"/>
        </w:rPr>
        <w:t>S = {0; 2}.</w:t>
      </w:r>
      <w:r w:rsidRPr="001B72B5">
        <w:rPr>
          <w:rFonts w:cs="Times New Roman"/>
          <w:szCs w:val="26"/>
        </w:rPr>
        <w:tab/>
      </w:r>
      <w:r w:rsidRPr="001B72B5">
        <w:rPr>
          <w:rFonts w:cs="Times New Roman"/>
          <w:b/>
          <w:szCs w:val="26"/>
        </w:rPr>
        <w:t xml:space="preserve">C. </w:t>
      </w:r>
      <w:r w:rsidRPr="001B72B5">
        <w:rPr>
          <w:rFonts w:cs="Times New Roman"/>
          <w:szCs w:val="26"/>
        </w:rPr>
        <w:t>S = {2}.</w:t>
      </w:r>
      <w:r w:rsidRPr="001B72B5">
        <w:rPr>
          <w:rFonts w:cs="Times New Roman"/>
          <w:szCs w:val="26"/>
        </w:rPr>
        <w:tab/>
      </w:r>
      <w:r w:rsidRPr="001B72B5">
        <w:rPr>
          <w:rFonts w:cs="Times New Roman"/>
          <w:b/>
          <w:szCs w:val="26"/>
        </w:rPr>
        <w:t xml:space="preserve">D. </w:t>
      </w:r>
      <w:r w:rsidRPr="001B72B5">
        <w:rPr>
          <w:rFonts w:cs="Times New Roman"/>
          <w:szCs w:val="26"/>
        </w:rPr>
        <w:t>S = (0; 2).</w:t>
      </w:r>
    </w:p>
    <w:p w14:paraId="2152498F" w14:textId="77777777" w:rsidR="009D5112" w:rsidRPr="001B72B5" w:rsidRDefault="009D5112" w:rsidP="009D5112">
      <w:pPr>
        <w:spacing w:before="120" w:after="120" w:line="245" w:lineRule="auto"/>
        <w:ind w:firstLine="567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lastRenderedPageBreak/>
        <w:t>II. PHẦN TỰ LUẬN (7.0 điểm)</w:t>
      </w:r>
    </w:p>
    <w:p w14:paraId="6CDCB2F0" w14:textId="77777777" w:rsidR="009D5112" w:rsidRPr="001B72B5" w:rsidRDefault="009D5112" w:rsidP="009D5112">
      <w:pPr>
        <w:spacing w:before="120" w:after="120" w:line="245" w:lineRule="auto"/>
        <w:ind w:left="142" w:hanging="142"/>
        <w:jc w:val="both"/>
        <w:rPr>
          <w:rFonts w:cs="Times New Roman"/>
          <w:bCs/>
          <w:szCs w:val="26"/>
        </w:rPr>
      </w:pPr>
      <w:r w:rsidRPr="001B72B5">
        <w:rPr>
          <w:rFonts w:cs="Times New Roman"/>
          <w:b/>
          <w:szCs w:val="26"/>
        </w:rPr>
        <w:t xml:space="preserve">Câu 13. (1,5 điểm): </w:t>
      </w:r>
      <w:r w:rsidRPr="001B72B5">
        <w:rPr>
          <w:rFonts w:cs="Times New Roman"/>
          <w:bCs/>
          <w:szCs w:val="26"/>
        </w:rPr>
        <w:t>Giải các phương trình và bất phương trình sau:</w:t>
      </w:r>
    </w:p>
    <w:p w14:paraId="69C97FAB" w14:textId="77777777" w:rsidR="009D5112" w:rsidRPr="001B72B5" w:rsidRDefault="009D5112" w:rsidP="009D5112">
      <w:pPr>
        <w:pStyle w:val="ListParagraph"/>
        <w:tabs>
          <w:tab w:val="left" w:pos="567"/>
          <w:tab w:val="left" w:pos="5103"/>
        </w:tabs>
        <w:spacing w:before="120" w:after="120" w:line="245" w:lineRule="auto"/>
        <w:ind w:left="0" w:firstLine="0"/>
        <w:rPr>
          <w:sz w:val="26"/>
          <w:szCs w:val="26"/>
          <w:lang w:val="en-US"/>
        </w:rPr>
      </w:pPr>
      <w:r w:rsidRPr="001B72B5">
        <w:rPr>
          <w:rFonts w:eastAsiaTheme="minorEastAsia"/>
          <w:sz w:val="26"/>
          <w:szCs w:val="26"/>
          <w:lang w:val="en-US"/>
        </w:rPr>
        <w:tab/>
      </w:r>
      <w:r w:rsidRPr="001B72B5">
        <w:rPr>
          <w:rFonts w:eastAsiaTheme="minorEastAsia"/>
          <w:b/>
          <w:sz w:val="26"/>
          <w:szCs w:val="26"/>
          <w:lang w:val="en-US"/>
        </w:rPr>
        <w:t>a.</w:t>
      </w:r>
      <w:r w:rsidRPr="001B72B5">
        <w:rPr>
          <w:rFonts w:eastAsiaTheme="minorEastAsia"/>
          <w:sz w:val="26"/>
          <w:szCs w:val="26"/>
          <w:lang w:val="en-US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en-US"/>
              </w:rPr>
              <m:t>-4x+1</m:t>
            </m:r>
          </m:e>
        </m:rad>
        <m:r>
          <w:rPr>
            <w:rFonts w:ascii="Cambria Math" w:hAnsi="Cambria Math"/>
            <w:sz w:val="26"/>
            <w:szCs w:val="26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en-US"/>
              </w:rPr>
              <m:t>-2x-2</m:t>
            </m:r>
          </m:e>
        </m:rad>
        <m:r>
          <w:rPr>
            <w:rFonts w:ascii="Cambria Math" w:hAnsi="Cambria Math"/>
            <w:sz w:val="26"/>
            <w:szCs w:val="26"/>
            <w:lang w:val="en-US"/>
          </w:rPr>
          <m:t>.</m:t>
        </m:r>
      </m:oMath>
      <w:r w:rsidRPr="001B72B5">
        <w:rPr>
          <w:sz w:val="26"/>
          <w:szCs w:val="26"/>
          <w:lang w:val="en-US"/>
        </w:rPr>
        <w:t xml:space="preserve">                  </w:t>
      </w:r>
      <w:r w:rsidRPr="001B72B5">
        <w:rPr>
          <w:b/>
          <w:sz w:val="26"/>
          <w:szCs w:val="26"/>
          <w:lang w:val="en-US"/>
        </w:rPr>
        <w:t>b.</w:t>
      </w:r>
      <w:r w:rsidRPr="001B72B5">
        <w:rPr>
          <w:sz w:val="26"/>
          <w:szCs w:val="26"/>
          <w:lang w:val="en-US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en-US"/>
              </w:rPr>
              <m:t>+7x+3</m:t>
            </m:r>
          </m:e>
        </m:rad>
        <m:r>
          <w:rPr>
            <w:rFonts w:ascii="Cambria Math" w:hAnsi="Cambria Math"/>
            <w:sz w:val="26"/>
            <w:szCs w:val="26"/>
            <w:lang w:val="en-US"/>
          </w:rPr>
          <m:t>=x+2.</m:t>
        </m:r>
      </m:oMath>
    </w:p>
    <w:p w14:paraId="7233C545" w14:textId="77777777" w:rsidR="009D5112" w:rsidRPr="001B72B5" w:rsidRDefault="009D5112" w:rsidP="009D5112">
      <w:pPr>
        <w:pStyle w:val="ListParagraph"/>
        <w:tabs>
          <w:tab w:val="left" w:pos="567"/>
          <w:tab w:val="left" w:pos="5103"/>
        </w:tabs>
        <w:spacing w:before="120" w:after="120" w:line="245" w:lineRule="auto"/>
        <w:ind w:left="0" w:firstLine="0"/>
        <w:rPr>
          <w:sz w:val="26"/>
          <w:szCs w:val="26"/>
        </w:rPr>
      </w:pPr>
      <w:r w:rsidRPr="001B72B5">
        <w:rPr>
          <w:sz w:val="26"/>
          <w:szCs w:val="26"/>
          <w:lang w:val="en-US"/>
        </w:rPr>
        <w:tab/>
      </w:r>
      <w:r w:rsidRPr="001B72B5">
        <w:rPr>
          <w:b/>
          <w:sz w:val="26"/>
          <w:szCs w:val="26"/>
          <w:lang w:val="en-US"/>
        </w:rPr>
        <w:t>c.</w:t>
      </w:r>
      <w:r w:rsidRPr="001B72B5">
        <w:rPr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en-US"/>
          </w:rPr>
          <m:t>-4x+4&gt;0.</m:t>
        </m:r>
      </m:oMath>
    </w:p>
    <w:p w14:paraId="4723D576" w14:textId="77777777" w:rsidR="009D5112" w:rsidRPr="001B72B5" w:rsidRDefault="009D5112" w:rsidP="009D5112">
      <w:pPr>
        <w:spacing w:before="120" w:after="120" w:line="245" w:lineRule="auto"/>
        <w:ind w:left="142" w:hanging="142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t xml:space="preserve">Câu 14. (1,5 điểm) </w:t>
      </w:r>
    </w:p>
    <w:p w14:paraId="44C0F133" w14:textId="77777777" w:rsidR="009D5112" w:rsidRPr="001B72B5" w:rsidRDefault="009D5112" w:rsidP="009D5112">
      <w:pPr>
        <w:tabs>
          <w:tab w:val="left" w:pos="567"/>
        </w:tabs>
        <w:spacing w:before="120" w:after="120" w:line="245" w:lineRule="auto"/>
        <w:jc w:val="both"/>
        <w:rPr>
          <w:rFonts w:cs="Times New Roman"/>
          <w:szCs w:val="26"/>
        </w:rPr>
      </w:pPr>
      <w:r w:rsidRPr="001B72B5">
        <w:rPr>
          <w:rFonts w:cs="Times New Roman"/>
          <w:b/>
          <w:szCs w:val="26"/>
        </w:rPr>
        <w:tab/>
        <w:t xml:space="preserve">a. </w:t>
      </w:r>
      <w:r w:rsidRPr="001B72B5">
        <w:rPr>
          <w:rFonts w:cs="Times New Roman"/>
          <w:szCs w:val="26"/>
        </w:rPr>
        <w:t>Viết khai triển theo công thức nhị thức New – ton: (x + 5)</w:t>
      </w:r>
      <w:r w:rsidRPr="001B72B5">
        <w:rPr>
          <w:rFonts w:cs="Times New Roman"/>
          <w:szCs w:val="26"/>
          <w:vertAlign w:val="superscript"/>
        </w:rPr>
        <w:t>4</w:t>
      </w:r>
      <w:r w:rsidRPr="001B72B5">
        <w:rPr>
          <w:rFonts w:cs="Times New Roman"/>
          <w:szCs w:val="26"/>
        </w:rPr>
        <w:t>.</w:t>
      </w:r>
    </w:p>
    <w:p w14:paraId="38F2097E" w14:textId="77777777" w:rsidR="009D5112" w:rsidRPr="001B72B5" w:rsidRDefault="009D5112" w:rsidP="009D5112">
      <w:pPr>
        <w:tabs>
          <w:tab w:val="left" w:pos="567"/>
        </w:tabs>
        <w:spacing w:before="120" w:after="120" w:line="245" w:lineRule="auto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szCs w:val="26"/>
          <w:vertAlign w:val="superscript"/>
        </w:rPr>
        <w:tab/>
      </w:r>
      <w:r w:rsidRPr="001B72B5">
        <w:rPr>
          <w:rFonts w:cs="Times New Roman"/>
          <w:b/>
          <w:szCs w:val="26"/>
        </w:rPr>
        <w:t>b.</w:t>
      </w:r>
      <w:r w:rsidRPr="001B72B5">
        <w:rPr>
          <w:rFonts w:cs="Times New Roman"/>
          <w:szCs w:val="26"/>
        </w:rPr>
        <w:t xml:space="preserve"> Tìm số hạng không chứa x trong khai triển nhị thức sau : </w:t>
      </w:r>
      <w:r w:rsidRPr="001B72B5">
        <w:rPr>
          <w:rFonts w:eastAsia="MS Mincho" w:cs="Times New Roman"/>
          <w:noProof/>
          <w:position w:val="-30"/>
          <w:szCs w:val="26"/>
        </w:rPr>
        <w:drawing>
          <wp:inline distT="0" distB="0" distL="0" distR="0" wp14:anchorId="276FD37E" wp14:editId="08115188">
            <wp:extent cx="1606550" cy="495300"/>
            <wp:effectExtent l="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630A0E" w14:textId="77777777" w:rsidR="009D5112" w:rsidRPr="001B72B5" w:rsidRDefault="009D5112" w:rsidP="009D5112">
      <w:pPr>
        <w:tabs>
          <w:tab w:val="left" w:pos="567"/>
        </w:tabs>
        <w:spacing w:before="120" w:after="120" w:line="245" w:lineRule="auto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t xml:space="preserve">Câu 15. (1,5 điểm): </w:t>
      </w:r>
      <w:r w:rsidRPr="001B72B5">
        <w:rPr>
          <w:rFonts w:cs="Times New Roman"/>
          <w:bCs/>
          <w:szCs w:val="26"/>
        </w:rPr>
        <w:t>Khối 10 có 15 đoàn viên trong đó có 8 nam và 7 nữ. Chọn ngẫu nhiên 3 đoàn viên để tham dự hội trại ngày 26 tháng 3. Tính xác suất của các biến cố:</w:t>
      </w:r>
    </w:p>
    <w:p w14:paraId="4A858869" w14:textId="77777777" w:rsidR="009D5112" w:rsidRPr="001B72B5" w:rsidRDefault="009D5112" w:rsidP="009D5112">
      <w:pPr>
        <w:pStyle w:val="ListParagraph"/>
        <w:tabs>
          <w:tab w:val="left" w:pos="567"/>
          <w:tab w:val="left" w:pos="2880"/>
          <w:tab w:val="left" w:pos="5400"/>
          <w:tab w:val="left" w:pos="7920"/>
        </w:tabs>
        <w:spacing w:before="120" w:after="120" w:line="245" w:lineRule="auto"/>
        <w:ind w:left="0" w:firstLine="0"/>
        <w:rPr>
          <w:rFonts w:eastAsiaTheme="minorHAnsi"/>
          <w:bCs/>
          <w:sz w:val="26"/>
          <w:szCs w:val="26"/>
        </w:rPr>
      </w:pPr>
      <w:r w:rsidRPr="001B72B5">
        <w:rPr>
          <w:rFonts w:eastAsiaTheme="minorHAnsi"/>
          <w:bCs/>
          <w:sz w:val="26"/>
          <w:szCs w:val="26"/>
          <w:lang w:val="en-US"/>
        </w:rPr>
        <w:tab/>
      </w:r>
      <w:r w:rsidRPr="001B72B5">
        <w:rPr>
          <w:rFonts w:eastAsiaTheme="minorHAnsi"/>
          <w:b/>
          <w:bCs/>
          <w:sz w:val="26"/>
          <w:szCs w:val="26"/>
          <w:lang w:val="en-US"/>
        </w:rPr>
        <w:t xml:space="preserve">a. </w:t>
      </w:r>
      <w:r w:rsidRPr="001B72B5">
        <w:rPr>
          <w:rFonts w:eastAsiaTheme="minorHAnsi"/>
          <w:bCs/>
          <w:sz w:val="26"/>
          <w:szCs w:val="26"/>
          <w:lang w:val="en-US"/>
        </w:rPr>
        <w:t>A: “3 đoàn viên được chọn có 2 nam và 1 nữ”</w:t>
      </w:r>
      <w:r w:rsidRPr="001B72B5">
        <w:rPr>
          <w:rFonts w:eastAsiaTheme="minorHAnsi"/>
          <w:bCs/>
          <w:sz w:val="26"/>
          <w:szCs w:val="26"/>
        </w:rPr>
        <w:t xml:space="preserve">? </w:t>
      </w:r>
    </w:p>
    <w:p w14:paraId="7FCF0F5D" w14:textId="77777777" w:rsidR="009D5112" w:rsidRPr="001B72B5" w:rsidRDefault="009D5112" w:rsidP="009D5112">
      <w:pPr>
        <w:pStyle w:val="ListParagraph"/>
        <w:tabs>
          <w:tab w:val="left" w:pos="567"/>
          <w:tab w:val="left" w:pos="2880"/>
          <w:tab w:val="left" w:pos="5400"/>
          <w:tab w:val="left" w:pos="7920"/>
        </w:tabs>
        <w:spacing w:before="120" w:after="120" w:line="245" w:lineRule="auto"/>
        <w:ind w:left="0" w:firstLine="0"/>
        <w:rPr>
          <w:rFonts w:eastAsiaTheme="minorHAnsi"/>
          <w:bCs/>
          <w:sz w:val="26"/>
          <w:szCs w:val="26"/>
        </w:rPr>
      </w:pPr>
      <w:r w:rsidRPr="001B72B5">
        <w:rPr>
          <w:rFonts w:eastAsiaTheme="minorHAnsi"/>
          <w:bCs/>
          <w:sz w:val="26"/>
          <w:szCs w:val="26"/>
        </w:rPr>
        <w:tab/>
      </w:r>
      <w:r w:rsidRPr="001B72B5">
        <w:rPr>
          <w:rFonts w:eastAsiaTheme="minorHAnsi"/>
          <w:b/>
          <w:bCs/>
          <w:sz w:val="26"/>
          <w:szCs w:val="26"/>
          <w:lang w:val="en-US"/>
        </w:rPr>
        <w:t>b.</w:t>
      </w:r>
      <w:r w:rsidRPr="001B72B5">
        <w:rPr>
          <w:rFonts w:eastAsiaTheme="minorHAnsi"/>
          <w:bCs/>
          <w:sz w:val="26"/>
          <w:szCs w:val="26"/>
          <w:lang w:val="en-US"/>
        </w:rPr>
        <w:t xml:space="preserve"> B: “ 3 đoàn viên được chọn có ít nhất 1 nam” ?</w:t>
      </w:r>
    </w:p>
    <w:p w14:paraId="458D6037" w14:textId="77777777" w:rsidR="009D5112" w:rsidRPr="001B72B5" w:rsidRDefault="009D5112" w:rsidP="009D5112">
      <w:pPr>
        <w:spacing w:before="120" w:after="120" w:line="245" w:lineRule="auto"/>
        <w:jc w:val="both"/>
        <w:rPr>
          <w:rFonts w:cs="Times New Roman"/>
          <w:szCs w:val="26"/>
        </w:rPr>
      </w:pPr>
      <w:r w:rsidRPr="001B72B5">
        <w:rPr>
          <w:rFonts w:cs="Times New Roman"/>
          <w:b/>
          <w:szCs w:val="26"/>
        </w:rPr>
        <w:t xml:space="preserve">Câu 16. (2.0 điểm): </w:t>
      </w:r>
      <w:r w:rsidRPr="001B72B5">
        <w:rPr>
          <w:rFonts w:cs="Times New Roman"/>
          <w:szCs w:val="26"/>
        </w:rPr>
        <w:t xml:space="preserve">Trong mặt phẳng </w:t>
      </w:r>
      <w:r w:rsidRPr="001B72B5">
        <w:rPr>
          <w:rFonts w:cs="Times New Roman"/>
          <w:noProof/>
          <w:position w:val="-10"/>
          <w:szCs w:val="26"/>
        </w:rPr>
        <w:object w:dxaOrig="460" w:dyaOrig="320" w14:anchorId="71BEB985">
          <v:shape id="_x0000_i1100" type="#_x0000_t75" alt="" style="width:23.5pt;height:16.5pt;mso-width-percent:0;mso-height-percent:0;mso-width-percent:0;mso-height-percent:0" o:ole="">
            <v:imagedata r:id="rId75" o:title=""/>
          </v:shape>
          <o:OLEObject Type="Embed" ProgID="Equation.DSMT4" ShapeID="_x0000_i1100" DrawAspect="Content" ObjectID="_1747650913" r:id="rId134"/>
        </w:object>
      </w:r>
      <w:r w:rsidRPr="001B72B5">
        <w:rPr>
          <w:rFonts w:cs="Times New Roman"/>
          <w:szCs w:val="26"/>
        </w:rPr>
        <w:t xml:space="preserve">, cho tam giác </w:t>
      </w:r>
      <w:r w:rsidRPr="001B72B5">
        <w:rPr>
          <w:rFonts w:cs="Times New Roman"/>
          <w:noProof/>
          <w:position w:val="-6"/>
          <w:szCs w:val="26"/>
        </w:rPr>
        <w:object w:dxaOrig="560" w:dyaOrig="279" w14:anchorId="3CE01941">
          <v:shape id="_x0000_i1101" type="#_x0000_t75" alt="" style="width:28pt;height:13.5pt;mso-width-percent:0;mso-height-percent:0;mso-width-percent:0;mso-height-percent:0" o:ole="">
            <v:imagedata r:id="rId77" o:title=""/>
          </v:shape>
          <o:OLEObject Type="Embed" ProgID="Equation.DSMT4" ShapeID="_x0000_i1101" DrawAspect="Content" ObjectID="_1747650914" r:id="rId135"/>
        </w:object>
      </w:r>
      <w:r w:rsidRPr="001B72B5">
        <w:rPr>
          <w:rFonts w:cs="Times New Roman"/>
          <w:szCs w:val="26"/>
        </w:rPr>
        <w:t xml:space="preserve"> có </w:t>
      </w:r>
      <w:r w:rsidRPr="001B72B5">
        <w:rPr>
          <w:rFonts w:cs="Times New Roman"/>
          <w:noProof/>
          <w:position w:val="-14"/>
          <w:szCs w:val="26"/>
        </w:rPr>
        <w:object w:dxaOrig="2680" w:dyaOrig="400" w14:anchorId="7C35A8DA">
          <v:shape id="_x0000_i1102" type="#_x0000_t75" alt="" style="width:134pt;height:19.5pt;mso-width-percent:0;mso-height-percent:0;mso-width-percent:0;mso-height-percent:0" o:ole="">
            <v:imagedata r:id="rId79" o:title=""/>
          </v:shape>
          <o:OLEObject Type="Embed" ProgID="Equation.DSMT4" ShapeID="_x0000_i1102" DrawAspect="Content" ObjectID="_1747650915" r:id="rId136"/>
        </w:object>
      </w:r>
      <w:r w:rsidRPr="001B72B5">
        <w:rPr>
          <w:rFonts w:cs="Times New Roman"/>
          <w:szCs w:val="26"/>
        </w:rPr>
        <w:t xml:space="preserve"> và điểm </w:t>
      </w:r>
      <w:r w:rsidRPr="001B72B5">
        <w:rPr>
          <w:rFonts w:cs="Times New Roman"/>
          <w:noProof/>
          <w:position w:val="-14"/>
          <w:szCs w:val="26"/>
        </w:rPr>
        <w:object w:dxaOrig="859" w:dyaOrig="400" w14:anchorId="319BB605">
          <v:shape id="_x0000_i1103" type="#_x0000_t75" alt="" style="width:43pt;height:19.5pt;mso-width-percent:0;mso-height-percent:0;mso-width-percent:0;mso-height-percent:0" o:ole="">
            <v:imagedata r:id="rId81" o:title=""/>
          </v:shape>
          <o:OLEObject Type="Embed" ProgID="Equation.DSMT4" ShapeID="_x0000_i1103" DrawAspect="Content" ObjectID="_1747650916" r:id="rId137"/>
        </w:object>
      </w:r>
      <w:r w:rsidRPr="001B72B5">
        <w:rPr>
          <w:rFonts w:cs="Times New Roman"/>
          <w:szCs w:val="26"/>
        </w:rPr>
        <w:t>.</w:t>
      </w:r>
    </w:p>
    <w:p w14:paraId="5BB0FA84" w14:textId="77777777" w:rsidR="009D5112" w:rsidRPr="001B72B5" w:rsidRDefault="009D5112" w:rsidP="004C79D2">
      <w:pPr>
        <w:pStyle w:val="ListParagraph"/>
        <w:numPr>
          <w:ilvl w:val="0"/>
          <w:numId w:val="1"/>
        </w:numPr>
        <w:spacing w:before="120" w:after="120" w:line="245" w:lineRule="auto"/>
        <w:ind w:left="567" w:firstLine="0"/>
        <w:rPr>
          <w:sz w:val="26"/>
          <w:szCs w:val="26"/>
        </w:rPr>
      </w:pPr>
      <w:r w:rsidRPr="001B72B5">
        <w:rPr>
          <w:sz w:val="26"/>
          <w:szCs w:val="26"/>
          <w:lang w:val="en-US"/>
        </w:rPr>
        <w:t xml:space="preserve">Viết phương trình tổng quát đường thẳng </w:t>
      </w:r>
      <w:r w:rsidRPr="001B72B5">
        <w:rPr>
          <w:noProof/>
          <w:position w:val="-6"/>
          <w:sz w:val="26"/>
          <w:szCs w:val="26"/>
          <w:lang w:val="en-US"/>
        </w:rPr>
        <w:object w:dxaOrig="400" w:dyaOrig="279" w14:anchorId="3DA2BD5A">
          <v:shape id="_x0000_i1104" type="#_x0000_t75" alt="" style="width:19.5pt;height:13.5pt;mso-width-percent:0;mso-height-percent:0;mso-width-percent:0;mso-height-percent:0" o:ole="">
            <v:imagedata r:id="rId83" o:title=""/>
          </v:shape>
          <o:OLEObject Type="Embed" ProgID="Equation.DSMT4" ShapeID="_x0000_i1104" DrawAspect="Content" ObjectID="_1747650917" r:id="rId138"/>
        </w:object>
      </w:r>
      <w:r w:rsidRPr="001B72B5">
        <w:rPr>
          <w:sz w:val="26"/>
          <w:szCs w:val="26"/>
          <w:lang w:val="en-US"/>
        </w:rPr>
        <w:t>.</w:t>
      </w:r>
    </w:p>
    <w:p w14:paraId="2F87804E" w14:textId="77777777" w:rsidR="009D5112" w:rsidRPr="001B72B5" w:rsidRDefault="009D5112" w:rsidP="004C79D2">
      <w:pPr>
        <w:pStyle w:val="ListParagraph"/>
        <w:numPr>
          <w:ilvl w:val="0"/>
          <w:numId w:val="1"/>
        </w:numPr>
        <w:spacing w:before="120" w:after="120" w:line="245" w:lineRule="auto"/>
        <w:ind w:left="567" w:firstLine="0"/>
        <w:rPr>
          <w:sz w:val="26"/>
          <w:szCs w:val="26"/>
        </w:rPr>
      </w:pPr>
      <w:r w:rsidRPr="001B72B5">
        <w:rPr>
          <w:sz w:val="26"/>
          <w:szCs w:val="26"/>
          <w:lang w:val="en-US"/>
        </w:rPr>
        <w:t xml:space="preserve">Viết phương trình đường tròn </w:t>
      </w:r>
      <w:r w:rsidRPr="001B72B5">
        <w:rPr>
          <w:noProof/>
          <w:position w:val="-14"/>
          <w:sz w:val="26"/>
          <w:szCs w:val="26"/>
          <w:lang w:val="en-US"/>
        </w:rPr>
        <w:object w:dxaOrig="420" w:dyaOrig="400" w14:anchorId="2746EFE0">
          <v:shape id="_x0000_i1105" type="#_x0000_t75" alt="" style="width:22.5pt;height:19.5pt;mso-width-percent:0;mso-height-percent:0;mso-width-percent:0;mso-height-percent:0" o:ole="">
            <v:imagedata r:id="rId85" o:title=""/>
          </v:shape>
          <o:OLEObject Type="Embed" ProgID="Equation.DSMT4" ShapeID="_x0000_i1105" DrawAspect="Content" ObjectID="_1747650918" r:id="rId139"/>
        </w:object>
      </w:r>
      <w:r w:rsidRPr="001B72B5">
        <w:rPr>
          <w:sz w:val="26"/>
          <w:szCs w:val="26"/>
          <w:lang w:val="en-US"/>
        </w:rPr>
        <w:t xml:space="preserve"> có tâm </w:t>
      </w:r>
      <w:r w:rsidRPr="001B72B5">
        <w:rPr>
          <w:noProof/>
          <w:position w:val="-4"/>
          <w:sz w:val="26"/>
          <w:szCs w:val="26"/>
          <w:lang w:val="en-US"/>
        </w:rPr>
        <w:object w:dxaOrig="200" w:dyaOrig="260" w14:anchorId="676D3778">
          <v:shape id="_x0000_i1106" type="#_x0000_t75" alt="" style="width:10pt;height:12.5pt;mso-width-percent:0;mso-height-percent:0;mso-width-percent:0;mso-height-percent:0" o:ole="">
            <v:imagedata r:id="rId87" o:title=""/>
          </v:shape>
          <o:OLEObject Type="Embed" ProgID="Equation.DSMT4" ShapeID="_x0000_i1106" DrawAspect="Content" ObjectID="_1747650919" r:id="rId140"/>
        </w:object>
      </w:r>
      <w:r w:rsidRPr="001B72B5">
        <w:rPr>
          <w:sz w:val="26"/>
          <w:szCs w:val="26"/>
          <w:lang w:val="en-US"/>
        </w:rPr>
        <w:t xml:space="preserve"> và đi qua điểm </w:t>
      </w:r>
      <w:r w:rsidRPr="001B72B5">
        <w:rPr>
          <w:noProof/>
          <w:position w:val="-4"/>
          <w:sz w:val="26"/>
          <w:szCs w:val="26"/>
          <w:lang w:val="en-US"/>
        </w:rPr>
        <w:object w:dxaOrig="240" w:dyaOrig="260" w14:anchorId="63F5E14A">
          <v:shape id="_x0000_i1107" type="#_x0000_t75" alt="" style="width:12pt;height:12.5pt;mso-width-percent:0;mso-height-percent:0;mso-width-percent:0;mso-height-percent:0" o:ole="">
            <v:imagedata r:id="rId89" o:title=""/>
          </v:shape>
          <o:OLEObject Type="Embed" ProgID="Equation.DSMT4" ShapeID="_x0000_i1107" DrawAspect="Content" ObjectID="_1747650920" r:id="rId141"/>
        </w:object>
      </w:r>
      <w:r w:rsidRPr="001B72B5">
        <w:rPr>
          <w:sz w:val="26"/>
          <w:szCs w:val="26"/>
          <w:lang w:val="en-US"/>
        </w:rPr>
        <w:t>.</w:t>
      </w:r>
    </w:p>
    <w:p w14:paraId="7C520ED1" w14:textId="77777777" w:rsidR="009D5112" w:rsidRPr="001B72B5" w:rsidRDefault="009D5112" w:rsidP="004C79D2">
      <w:pPr>
        <w:pStyle w:val="ListParagraph"/>
        <w:numPr>
          <w:ilvl w:val="0"/>
          <w:numId w:val="1"/>
        </w:numPr>
        <w:spacing w:before="120" w:after="120" w:line="245" w:lineRule="auto"/>
        <w:ind w:left="567" w:firstLine="0"/>
        <w:rPr>
          <w:sz w:val="26"/>
          <w:szCs w:val="26"/>
        </w:rPr>
      </w:pPr>
      <w:r w:rsidRPr="001B72B5">
        <w:rPr>
          <w:sz w:val="26"/>
          <w:szCs w:val="26"/>
          <w:lang w:val="en-US"/>
        </w:rPr>
        <w:t xml:space="preserve">Viết phương trình tiếp tuyến </w:t>
      </w:r>
      <w:r w:rsidRPr="001B72B5">
        <w:rPr>
          <w:noProof/>
          <w:position w:val="-6"/>
          <w:sz w:val="26"/>
          <w:szCs w:val="26"/>
          <w:lang w:val="en-US"/>
        </w:rPr>
        <w:object w:dxaOrig="220" w:dyaOrig="279" w14:anchorId="6AD0C6E5">
          <v:shape id="_x0000_i1108" type="#_x0000_t75" alt="" style="width:11pt;height:13.5pt;mso-width-percent:0;mso-height-percent:0;mso-width-percent:0;mso-height-percent:0" o:ole="">
            <v:imagedata r:id="rId91" o:title=""/>
          </v:shape>
          <o:OLEObject Type="Embed" ProgID="Equation.DSMT4" ShapeID="_x0000_i1108" DrawAspect="Content" ObjectID="_1747650921" r:id="rId142"/>
        </w:object>
      </w:r>
      <w:r w:rsidRPr="001B72B5">
        <w:rPr>
          <w:sz w:val="26"/>
          <w:szCs w:val="26"/>
          <w:lang w:val="en-US"/>
        </w:rPr>
        <w:t xml:space="preserve">của đường tròn </w:t>
      </w:r>
      <w:r w:rsidRPr="001B72B5">
        <w:rPr>
          <w:noProof/>
          <w:position w:val="-14"/>
          <w:sz w:val="26"/>
          <w:szCs w:val="26"/>
          <w:lang w:val="en-US"/>
        </w:rPr>
        <w:object w:dxaOrig="420" w:dyaOrig="400" w14:anchorId="666B386C">
          <v:shape id="_x0000_i1109" type="#_x0000_t75" alt="" style="width:22.5pt;height:19.5pt;mso-width-percent:0;mso-height-percent:0;mso-width-percent:0;mso-height-percent:0" o:ole="">
            <v:imagedata r:id="rId93" o:title=""/>
          </v:shape>
          <o:OLEObject Type="Embed" ProgID="Equation.DSMT4" ShapeID="_x0000_i1109" DrawAspect="Content" ObjectID="_1747650922" r:id="rId143"/>
        </w:object>
      </w:r>
      <w:r w:rsidRPr="001B72B5">
        <w:rPr>
          <w:sz w:val="26"/>
          <w:szCs w:val="26"/>
          <w:lang w:val="en-US"/>
        </w:rPr>
        <w:t xml:space="preserve">, biết tiếp tuyến vuông góc với đường thẳng </w:t>
      </w:r>
      <w:r w:rsidRPr="001B72B5">
        <w:rPr>
          <w:noProof/>
          <w:position w:val="-6"/>
          <w:sz w:val="26"/>
          <w:szCs w:val="26"/>
          <w:lang w:val="en-US"/>
        </w:rPr>
        <w:object w:dxaOrig="400" w:dyaOrig="279" w14:anchorId="3A60838B">
          <v:shape id="_x0000_i1110" type="#_x0000_t75" alt="" style="width:19.5pt;height:13.5pt;mso-width-percent:0;mso-height-percent:0;mso-width-percent:0;mso-height-percent:0" o:ole="">
            <v:imagedata r:id="rId95" o:title=""/>
          </v:shape>
          <o:OLEObject Type="Embed" ProgID="Equation.DSMT4" ShapeID="_x0000_i1110" DrawAspect="Content" ObjectID="_1747650923" r:id="rId144"/>
        </w:object>
      </w:r>
      <w:r w:rsidRPr="001B72B5">
        <w:rPr>
          <w:sz w:val="26"/>
          <w:szCs w:val="26"/>
          <w:lang w:val="en-US"/>
        </w:rPr>
        <w:t>.</w:t>
      </w:r>
    </w:p>
    <w:p w14:paraId="730F6A00" w14:textId="77777777" w:rsidR="009D5112" w:rsidRPr="001B72B5" w:rsidRDefault="009D5112" w:rsidP="009D5112">
      <w:pPr>
        <w:spacing w:before="120" w:after="120" w:line="245" w:lineRule="auto"/>
        <w:jc w:val="both"/>
        <w:rPr>
          <w:rFonts w:cs="Times New Roman"/>
          <w:szCs w:val="26"/>
        </w:rPr>
      </w:pPr>
      <w:r w:rsidRPr="001B72B5">
        <w:rPr>
          <w:rFonts w:cs="Times New Roman"/>
          <w:b/>
          <w:szCs w:val="26"/>
        </w:rPr>
        <w:t>Câu 17. (0.5 điểm):</w:t>
      </w:r>
      <w:r w:rsidRPr="001B72B5">
        <w:rPr>
          <w:rFonts w:cs="Times New Roman"/>
          <w:szCs w:val="26"/>
        </w:rPr>
        <w:t xml:space="preserve"> Cho </w:t>
      </w:r>
      <w:r w:rsidRPr="001B72B5">
        <w:rPr>
          <w:rFonts w:cs="Times New Roman"/>
          <w:noProof/>
          <w:position w:val="-24"/>
          <w:szCs w:val="26"/>
        </w:rPr>
        <w:object w:dxaOrig="1640" w:dyaOrig="660" w14:anchorId="23A32C16">
          <v:shape id="_x0000_i1111" type="#_x0000_t75" alt="" style="width:82pt;height:33.5pt;mso-width-percent:0;mso-height-percent:0;mso-width-percent:0;mso-height-percent:0" o:ole="">
            <v:imagedata r:id="rId97" o:title=""/>
          </v:shape>
          <o:OLEObject Type="Embed" ProgID="Equation.DSMT4" ShapeID="_x0000_i1111" DrawAspect="Content" ObjectID="_1747650924" r:id="rId145"/>
        </w:object>
      </w:r>
      <w:r w:rsidRPr="001B72B5">
        <w:rPr>
          <w:rFonts w:cs="Times New Roman"/>
          <w:szCs w:val="26"/>
        </w:rPr>
        <w:t xml:space="preserve"> và đường thẳng </w:t>
      </w:r>
      <w:r w:rsidRPr="001B72B5">
        <w:rPr>
          <w:rFonts w:cs="Times New Roman"/>
          <w:noProof/>
          <w:position w:val="-10"/>
          <w:szCs w:val="26"/>
        </w:rPr>
        <w:object w:dxaOrig="1260" w:dyaOrig="320" w14:anchorId="45DF117F">
          <v:shape id="_x0000_i1112" type="#_x0000_t75" alt="" style="width:64pt;height:16.5pt;mso-width-percent:0;mso-height-percent:0;mso-width-percent:0;mso-height-percent:0" o:ole="">
            <v:imagedata r:id="rId99" o:title=""/>
          </v:shape>
          <o:OLEObject Type="Embed" ProgID="Equation.DSMT4" ShapeID="_x0000_i1112" DrawAspect="Content" ObjectID="_1747650925" r:id="rId146"/>
        </w:object>
      </w:r>
      <w:r w:rsidRPr="001B72B5">
        <w:rPr>
          <w:rFonts w:cs="Times New Roman"/>
          <w:szCs w:val="26"/>
        </w:rPr>
        <w:t xml:space="preserve">. Tìm giá trị của tham số </w:t>
      </w:r>
      <w:r w:rsidRPr="001B72B5">
        <w:rPr>
          <w:rFonts w:cs="Times New Roman"/>
          <w:noProof/>
          <w:position w:val="-6"/>
          <w:szCs w:val="26"/>
        </w:rPr>
        <w:object w:dxaOrig="260" w:dyaOrig="220" w14:anchorId="19AF163F">
          <v:shape id="_x0000_i1113" type="#_x0000_t75" alt="" style="width:12.5pt;height:11pt;mso-width-percent:0;mso-height-percent:0;mso-width-percent:0;mso-height-percent:0" o:ole="">
            <v:imagedata r:id="rId101" o:title=""/>
          </v:shape>
          <o:OLEObject Type="Embed" ProgID="Equation.DSMT4" ShapeID="_x0000_i1113" DrawAspect="Content" ObjectID="_1747650926" r:id="rId147"/>
        </w:object>
      </w:r>
      <w:r w:rsidRPr="001B72B5">
        <w:rPr>
          <w:rFonts w:cs="Times New Roman"/>
          <w:szCs w:val="26"/>
        </w:rPr>
        <w:t xml:space="preserve"> để đường thẳng </w:t>
      </w:r>
      <w:r w:rsidRPr="001B72B5">
        <w:rPr>
          <w:rFonts w:cs="Times New Roman"/>
          <w:noProof/>
          <w:position w:val="-6"/>
          <w:szCs w:val="26"/>
        </w:rPr>
        <w:object w:dxaOrig="220" w:dyaOrig="279" w14:anchorId="6CF531F2">
          <v:shape id="_x0000_i1114" type="#_x0000_t75" alt="" style="width:11pt;height:13.5pt;mso-width-percent:0;mso-height-percent:0;mso-width-percent:0;mso-height-percent:0" o:ole="">
            <v:imagedata r:id="rId103" o:title=""/>
          </v:shape>
          <o:OLEObject Type="Embed" ProgID="Equation.DSMT4" ShapeID="_x0000_i1114" DrawAspect="Content" ObjectID="_1747650927" r:id="rId148"/>
        </w:object>
      </w:r>
      <w:r w:rsidRPr="001B72B5">
        <w:rPr>
          <w:rFonts w:cs="Times New Roman"/>
          <w:noProof/>
          <w:szCs w:val="26"/>
        </w:rPr>
        <w:t xml:space="preserve"> </w:t>
      </w:r>
      <w:r w:rsidRPr="001B72B5">
        <w:rPr>
          <w:rFonts w:cs="Times New Roman"/>
          <w:szCs w:val="26"/>
        </w:rPr>
        <w:t xml:space="preserve">có điểm chung với </w:t>
      </w:r>
      <w:r w:rsidRPr="001B72B5">
        <w:rPr>
          <w:rFonts w:cs="Times New Roman"/>
          <w:noProof/>
          <w:position w:val="-14"/>
          <w:szCs w:val="26"/>
        </w:rPr>
        <w:object w:dxaOrig="420" w:dyaOrig="400" w14:anchorId="158A008F">
          <v:shape id="_x0000_i1115" type="#_x0000_t75" alt="" style="width:22.5pt;height:19.5pt;mso-width-percent:0;mso-height-percent:0;mso-width-percent:0;mso-height-percent:0" o:ole="">
            <v:imagedata r:id="rId105" o:title=""/>
          </v:shape>
          <o:OLEObject Type="Embed" ProgID="Equation.DSMT4" ShapeID="_x0000_i1115" DrawAspect="Content" ObjectID="_1747650928" r:id="rId149"/>
        </w:object>
      </w:r>
      <w:r w:rsidRPr="001B72B5">
        <w:rPr>
          <w:rFonts w:cs="Times New Roman"/>
          <w:szCs w:val="26"/>
        </w:rPr>
        <w:t>?</w:t>
      </w:r>
    </w:p>
    <w:p w14:paraId="3162686E" w14:textId="77777777" w:rsidR="009D5112" w:rsidRPr="001B72B5" w:rsidRDefault="009D5112" w:rsidP="009D5112">
      <w:pPr>
        <w:spacing w:before="120" w:after="120" w:line="245" w:lineRule="auto"/>
        <w:jc w:val="center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t>___ HẾT ___</w:t>
      </w:r>
    </w:p>
    <w:p w14:paraId="57471316" w14:textId="274D0321" w:rsidR="006E764F" w:rsidRPr="001B72B5" w:rsidRDefault="009D5112" w:rsidP="009D5112">
      <w:pPr>
        <w:spacing w:before="120" w:after="120" w:line="245" w:lineRule="auto"/>
        <w:jc w:val="center"/>
        <w:rPr>
          <w:rFonts w:cs="Times New Roman"/>
          <w:szCs w:val="26"/>
        </w:rPr>
      </w:pPr>
      <w:r w:rsidRPr="001B72B5">
        <w:rPr>
          <w:rFonts w:cs="Times New Roman"/>
          <w:szCs w:val="26"/>
        </w:rPr>
        <w:t xml:space="preserve">Học sinh </w:t>
      </w:r>
      <w:r w:rsidRPr="001B72B5">
        <w:rPr>
          <w:rFonts w:cs="Times New Roman"/>
          <w:b/>
          <w:szCs w:val="26"/>
        </w:rPr>
        <w:t>không được</w:t>
      </w:r>
      <w:r w:rsidRPr="001B72B5">
        <w:rPr>
          <w:rFonts w:cs="Times New Roman"/>
          <w:szCs w:val="26"/>
        </w:rPr>
        <w:t xml:space="preserve"> sử dụng tài liệu. Giáo viên coi thi </w:t>
      </w:r>
      <w:r w:rsidRPr="001B72B5">
        <w:rPr>
          <w:rFonts w:cs="Times New Roman"/>
          <w:b/>
          <w:szCs w:val="26"/>
        </w:rPr>
        <w:t>không</w:t>
      </w:r>
      <w:r w:rsidRPr="001B72B5">
        <w:rPr>
          <w:rFonts w:cs="Times New Roman"/>
          <w:szCs w:val="26"/>
        </w:rPr>
        <w:t xml:space="preserve"> giải thích gì thêm!</w:t>
      </w:r>
    </w:p>
    <w:p w14:paraId="50FCE8E0" w14:textId="77777777" w:rsidR="000D7A19" w:rsidRPr="001B72B5" w:rsidRDefault="000D7A19">
      <w:pPr>
        <w:rPr>
          <w:rFonts w:cs="Times New Roman"/>
          <w:szCs w:val="26"/>
        </w:rPr>
      </w:pPr>
      <w:r w:rsidRPr="001B72B5">
        <w:rPr>
          <w:rFonts w:cs="Times New Roman"/>
          <w:szCs w:val="26"/>
        </w:rPr>
        <w:br w:type="page"/>
      </w:r>
    </w:p>
    <w:p w14:paraId="79A43CA1" w14:textId="13F3FF7D" w:rsidR="001F4BA9" w:rsidRPr="001B72B5" w:rsidRDefault="001F4BA9" w:rsidP="001B72B5">
      <w:pPr>
        <w:tabs>
          <w:tab w:val="center" w:pos="2410"/>
          <w:tab w:val="center" w:pos="7371"/>
        </w:tabs>
        <w:jc w:val="center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</w:rPr>
        <w:lastRenderedPageBreak/>
        <w:t>HƯỚNG DẪN CHẤ</w:t>
      </w:r>
      <w:r w:rsidR="004957A5" w:rsidRPr="001B72B5">
        <w:rPr>
          <w:rFonts w:cs="Times New Roman"/>
          <w:b/>
          <w:sz w:val="28"/>
          <w:szCs w:val="26"/>
        </w:rPr>
        <w:t>M</w:t>
      </w:r>
    </w:p>
    <w:p w14:paraId="4E7DFA60" w14:textId="2847BC73" w:rsidR="009B3FB6" w:rsidRPr="001B72B5" w:rsidRDefault="004957A5" w:rsidP="001F4BA9">
      <w:pPr>
        <w:jc w:val="center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</w:rPr>
        <w:t>ĐỀ</w:t>
      </w:r>
      <w:r w:rsidR="00E665AB" w:rsidRPr="001B72B5">
        <w:rPr>
          <w:rFonts w:cs="Times New Roman"/>
          <w:b/>
          <w:sz w:val="28"/>
          <w:szCs w:val="26"/>
        </w:rPr>
        <w:t xml:space="preserve"> </w:t>
      </w:r>
      <w:r w:rsidR="009B3FB6" w:rsidRPr="001B72B5">
        <w:rPr>
          <w:rFonts w:cs="Times New Roman"/>
          <w:b/>
          <w:sz w:val="28"/>
          <w:szCs w:val="26"/>
        </w:rPr>
        <w:t>KIỂM TRA CUỐI HỌC KỲ II, NĂM HỌC 2022 – 2023</w:t>
      </w:r>
    </w:p>
    <w:p w14:paraId="7F1945D6" w14:textId="21DD6B75" w:rsidR="00460B1F" w:rsidRPr="001B72B5" w:rsidRDefault="009B3FB6" w:rsidP="001F4BA9">
      <w:pPr>
        <w:jc w:val="center"/>
        <w:rPr>
          <w:rFonts w:cs="Times New Roman"/>
          <w:b/>
          <w:sz w:val="28"/>
          <w:szCs w:val="26"/>
        </w:rPr>
      </w:pPr>
      <w:r w:rsidRPr="001B72B5">
        <w:rPr>
          <w:rFonts w:cs="Times New Roman"/>
          <w:b/>
          <w:sz w:val="28"/>
          <w:szCs w:val="26"/>
        </w:rPr>
        <w:t>M</w:t>
      </w:r>
      <w:r w:rsidR="004957A5" w:rsidRPr="001B72B5">
        <w:rPr>
          <w:rFonts w:cs="Times New Roman"/>
          <w:b/>
          <w:sz w:val="28"/>
          <w:szCs w:val="26"/>
        </w:rPr>
        <w:t>ÔN TOÁN - KHỐ</w:t>
      </w:r>
      <w:r w:rsidR="00DD246C" w:rsidRPr="001B72B5">
        <w:rPr>
          <w:rFonts w:cs="Times New Roman"/>
          <w:b/>
          <w:sz w:val="28"/>
          <w:szCs w:val="26"/>
        </w:rPr>
        <w:t>I 10</w:t>
      </w:r>
    </w:p>
    <w:p w14:paraId="19430B36" w14:textId="690FB0EA" w:rsidR="00D02EB2" w:rsidRPr="001B72B5" w:rsidRDefault="009B3FB6" w:rsidP="009B3FB6">
      <w:pPr>
        <w:spacing w:before="100" w:beforeAutospacing="1" w:after="120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tab/>
      </w:r>
      <w:r w:rsidR="00D02EB2" w:rsidRPr="001B72B5">
        <w:rPr>
          <w:rFonts w:cs="Times New Roman"/>
          <w:b/>
          <w:szCs w:val="26"/>
        </w:rPr>
        <w:t>I. PHẦN TRẮC NGHIỆM KHÁCH QUAN</w:t>
      </w:r>
      <w:r w:rsidR="00FB288C" w:rsidRPr="001B72B5">
        <w:rPr>
          <w:rFonts w:cs="Times New Roman"/>
          <w:b/>
          <w:szCs w:val="26"/>
        </w:rPr>
        <w:t xml:space="preserve"> </w:t>
      </w:r>
      <w:r w:rsidR="00DD246C" w:rsidRPr="001B72B5">
        <w:rPr>
          <w:rFonts w:cs="Times New Roman"/>
          <w:b/>
          <w:szCs w:val="26"/>
        </w:rPr>
        <w:t>(3.0</w:t>
      </w:r>
      <w:r w:rsidR="00FB288C" w:rsidRPr="001B72B5">
        <w:rPr>
          <w:rFonts w:cs="Times New Roman"/>
          <w:b/>
          <w:szCs w:val="26"/>
        </w:rPr>
        <w:t xml:space="preserve"> điểm)</w:t>
      </w:r>
    </w:p>
    <w:tbl>
      <w:tblPr>
        <w:tblStyle w:val="TableGrid"/>
        <w:tblpPr w:leftFromText="180" w:rightFromText="180" w:vertAnchor="text" w:tblpY="1"/>
        <w:tblOverlap w:val="never"/>
        <w:tblW w:w="5000" w:type="pct"/>
        <w:tblLook w:val="04A0" w:firstRow="1" w:lastRow="0" w:firstColumn="1" w:lastColumn="0" w:noHBand="0" w:noVBand="1"/>
      </w:tblPr>
      <w:tblGrid>
        <w:gridCol w:w="1196"/>
        <w:gridCol w:w="751"/>
        <w:gridCol w:w="751"/>
        <w:gridCol w:w="751"/>
        <w:gridCol w:w="750"/>
        <w:gridCol w:w="750"/>
        <w:gridCol w:w="750"/>
        <w:gridCol w:w="750"/>
        <w:gridCol w:w="750"/>
        <w:gridCol w:w="750"/>
        <w:gridCol w:w="750"/>
        <w:gridCol w:w="750"/>
        <w:gridCol w:w="746"/>
      </w:tblGrid>
      <w:tr w:rsidR="001B72B5" w:rsidRPr="001B72B5" w14:paraId="0208A14B" w14:textId="291DF532" w:rsidTr="009B3FB6">
        <w:tc>
          <w:tcPr>
            <w:tcW w:w="586" w:type="pct"/>
            <w:vAlign w:val="center"/>
          </w:tcPr>
          <w:p w14:paraId="3C11E0CC" w14:textId="77777777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368" w:type="pct"/>
            <w:vAlign w:val="center"/>
          </w:tcPr>
          <w:p w14:paraId="14E9C535" w14:textId="77777777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368" w:type="pct"/>
            <w:vAlign w:val="center"/>
          </w:tcPr>
          <w:p w14:paraId="673F4696" w14:textId="77777777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368" w:type="pct"/>
            <w:vAlign w:val="center"/>
          </w:tcPr>
          <w:p w14:paraId="0183DB83" w14:textId="77777777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368" w:type="pct"/>
            <w:vAlign w:val="center"/>
          </w:tcPr>
          <w:p w14:paraId="3A88DD19" w14:textId="77777777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368" w:type="pct"/>
            <w:vAlign w:val="center"/>
          </w:tcPr>
          <w:p w14:paraId="2F96DDE1" w14:textId="77777777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368" w:type="pct"/>
            <w:vAlign w:val="center"/>
          </w:tcPr>
          <w:p w14:paraId="49CABEDB" w14:textId="77777777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368" w:type="pct"/>
            <w:vAlign w:val="center"/>
          </w:tcPr>
          <w:p w14:paraId="7D543AA7" w14:textId="0E918971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368" w:type="pct"/>
            <w:vAlign w:val="center"/>
          </w:tcPr>
          <w:p w14:paraId="235B216A" w14:textId="005278FD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368" w:type="pct"/>
            <w:vAlign w:val="center"/>
          </w:tcPr>
          <w:p w14:paraId="7A1DA603" w14:textId="76F83994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368" w:type="pct"/>
            <w:vAlign w:val="center"/>
          </w:tcPr>
          <w:p w14:paraId="5E76BE5E" w14:textId="2BC5E166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368" w:type="pct"/>
            <w:vAlign w:val="center"/>
          </w:tcPr>
          <w:p w14:paraId="0C7210F7" w14:textId="6164C6DE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367" w:type="pct"/>
            <w:vAlign w:val="center"/>
          </w:tcPr>
          <w:p w14:paraId="0F018E07" w14:textId="722E110E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</w:p>
        </w:tc>
      </w:tr>
      <w:tr w:rsidR="001B72B5" w:rsidRPr="001B72B5" w14:paraId="6E43A350" w14:textId="49B26228" w:rsidTr="009B3FB6">
        <w:tc>
          <w:tcPr>
            <w:tcW w:w="586" w:type="pct"/>
            <w:vAlign w:val="center"/>
          </w:tcPr>
          <w:p w14:paraId="20206389" w14:textId="2A357C2C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101</w:t>
            </w:r>
          </w:p>
        </w:tc>
        <w:tc>
          <w:tcPr>
            <w:tcW w:w="368" w:type="pct"/>
            <w:vAlign w:val="center"/>
          </w:tcPr>
          <w:p w14:paraId="15973579" w14:textId="74572D48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368" w:type="pct"/>
            <w:vAlign w:val="center"/>
          </w:tcPr>
          <w:p w14:paraId="64EB1E00" w14:textId="4F7109CF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368" w:type="pct"/>
            <w:vAlign w:val="center"/>
          </w:tcPr>
          <w:p w14:paraId="2AEAC4F0" w14:textId="3E921E58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368" w:type="pct"/>
            <w:vAlign w:val="center"/>
          </w:tcPr>
          <w:p w14:paraId="0B91E3FD" w14:textId="06A2EF23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368" w:type="pct"/>
            <w:vAlign w:val="center"/>
          </w:tcPr>
          <w:p w14:paraId="76E4083F" w14:textId="33BCCB09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368" w:type="pct"/>
            <w:vAlign w:val="center"/>
          </w:tcPr>
          <w:p w14:paraId="251D4097" w14:textId="6CC5F062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368" w:type="pct"/>
            <w:vAlign w:val="center"/>
          </w:tcPr>
          <w:p w14:paraId="5B6C7A89" w14:textId="00A3D0D3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368" w:type="pct"/>
            <w:vAlign w:val="center"/>
          </w:tcPr>
          <w:p w14:paraId="6BA5CA16" w14:textId="278ECD73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368" w:type="pct"/>
            <w:vAlign w:val="center"/>
          </w:tcPr>
          <w:p w14:paraId="5246928C" w14:textId="2C6C815B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368" w:type="pct"/>
            <w:vAlign w:val="center"/>
          </w:tcPr>
          <w:p w14:paraId="7870D5B4" w14:textId="59AB5776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368" w:type="pct"/>
            <w:vAlign w:val="center"/>
          </w:tcPr>
          <w:p w14:paraId="1BC35A39" w14:textId="1D47326F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367" w:type="pct"/>
            <w:vAlign w:val="center"/>
          </w:tcPr>
          <w:p w14:paraId="3068EBB0" w14:textId="4F667EFA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  <w:tr w:rsidR="001B72B5" w:rsidRPr="001B72B5" w14:paraId="26FCCDC2" w14:textId="44269481" w:rsidTr="009B3FB6">
        <w:tc>
          <w:tcPr>
            <w:tcW w:w="586" w:type="pct"/>
            <w:vAlign w:val="center"/>
          </w:tcPr>
          <w:p w14:paraId="33DD38B0" w14:textId="3717AA98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sz w:val="26"/>
                <w:szCs w:val="26"/>
              </w:rPr>
              <w:t>102</w:t>
            </w:r>
          </w:p>
        </w:tc>
        <w:tc>
          <w:tcPr>
            <w:tcW w:w="368" w:type="pct"/>
            <w:vAlign w:val="center"/>
          </w:tcPr>
          <w:p w14:paraId="48D47EE5" w14:textId="2A220E92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368" w:type="pct"/>
            <w:vAlign w:val="center"/>
          </w:tcPr>
          <w:p w14:paraId="1B14F18F" w14:textId="7795B108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368" w:type="pct"/>
            <w:vAlign w:val="center"/>
          </w:tcPr>
          <w:p w14:paraId="0D83B0AD" w14:textId="44B57060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368" w:type="pct"/>
            <w:vAlign w:val="center"/>
          </w:tcPr>
          <w:p w14:paraId="101D9965" w14:textId="7FA4DF13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368" w:type="pct"/>
            <w:vAlign w:val="center"/>
          </w:tcPr>
          <w:p w14:paraId="5A92622D" w14:textId="730ED1B0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368" w:type="pct"/>
            <w:vAlign w:val="center"/>
          </w:tcPr>
          <w:p w14:paraId="3CCD31D0" w14:textId="1A8F3B76" w:rsidR="009B3FB6" w:rsidRPr="001B72B5" w:rsidRDefault="009B3FB6" w:rsidP="009B3FB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368" w:type="pct"/>
            <w:vAlign w:val="center"/>
          </w:tcPr>
          <w:p w14:paraId="171C0357" w14:textId="03E8CE5A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368" w:type="pct"/>
            <w:vAlign w:val="center"/>
          </w:tcPr>
          <w:p w14:paraId="28B8D85B" w14:textId="1540F3D1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368" w:type="pct"/>
            <w:vAlign w:val="center"/>
          </w:tcPr>
          <w:p w14:paraId="5650D3EE" w14:textId="77D65757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368" w:type="pct"/>
            <w:vAlign w:val="center"/>
          </w:tcPr>
          <w:p w14:paraId="75DF2620" w14:textId="74E18A35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368" w:type="pct"/>
            <w:vAlign w:val="center"/>
          </w:tcPr>
          <w:p w14:paraId="0CC6A392" w14:textId="0B7FF8C9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367" w:type="pct"/>
            <w:vAlign w:val="center"/>
          </w:tcPr>
          <w:p w14:paraId="3B7DDAF3" w14:textId="4777EF4A" w:rsidR="009B3FB6" w:rsidRPr="001B72B5" w:rsidRDefault="009B3FB6" w:rsidP="009B3FB6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B72B5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</w:tr>
    </w:tbl>
    <w:p w14:paraId="4252A1A2" w14:textId="7C76E696" w:rsidR="00D02EB2" w:rsidRPr="001B72B5" w:rsidRDefault="009B3FB6" w:rsidP="009B3FB6">
      <w:pPr>
        <w:spacing w:before="120" w:after="120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b/>
          <w:szCs w:val="26"/>
        </w:rPr>
        <w:tab/>
      </w:r>
      <w:r w:rsidR="00D62DC6" w:rsidRPr="001B72B5">
        <w:rPr>
          <w:rFonts w:cs="Times New Roman"/>
          <w:b/>
          <w:szCs w:val="26"/>
        </w:rPr>
        <w:t>II. PHẦN TỰ LUẬN</w:t>
      </w:r>
      <w:r w:rsidR="00DD246C" w:rsidRPr="001B72B5">
        <w:rPr>
          <w:rFonts w:cs="Times New Roman"/>
          <w:b/>
          <w:szCs w:val="26"/>
        </w:rPr>
        <w:t xml:space="preserve"> (7.0 </w:t>
      </w:r>
      <w:r w:rsidR="00E46030" w:rsidRPr="001B72B5">
        <w:rPr>
          <w:rFonts w:cs="Times New Roman"/>
          <w:b/>
          <w:szCs w:val="26"/>
        </w:rPr>
        <w:t>điểm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787"/>
        <w:gridCol w:w="8266"/>
        <w:gridCol w:w="1142"/>
      </w:tblGrid>
      <w:tr w:rsidR="001B72B5" w:rsidRPr="001B72B5" w14:paraId="7DEF1D79" w14:textId="77777777" w:rsidTr="009B3FB6">
        <w:tc>
          <w:tcPr>
            <w:tcW w:w="386" w:type="pct"/>
          </w:tcPr>
          <w:p w14:paraId="770F9FC9" w14:textId="77777777" w:rsidR="00DD246C" w:rsidRPr="001B72B5" w:rsidRDefault="00DD246C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4054" w:type="pct"/>
          </w:tcPr>
          <w:p w14:paraId="2D71DD5A" w14:textId="77777777" w:rsidR="00DD246C" w:rsidRPr="001B72B5" w:rsidRDefault="00DD246C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561" w:type="pct"/>
          </w:tcPr>
          <w:p w14:paraId="04459EF0" w14:textId="77777777" w:rsidR="00DD246C" w:rsidRPr="001B72B5" w:rsidRDefault="00DD246C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1B72B5" w:rsidRPr="001B72B5" w14:paraId="00666077" w14:textId="77777777" w:rsidTr="009B3FB6">
        <w:tc>
          <w:tcPr>
            <w:tcW w:w="386" w:type="pct"/>
          </w:tcPr>
          <w:p w14:paraId="594AA550" w14:textId="5F1361B9" w:rsidR="00DD246C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9B3FB6" w:rsidRPr="001B72B5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054" w:type="pct"/>
          </w:tcPr>
          <w:p w14:paraId="7A141984" w14:textId="386FC1C7" w:rsidR="00AD016B" w:rsidRPr="001B72B5" w:rsidRDefault="00AF6C8A" w:rsidP="009B3FB6">
            <w:pPr>
              <w:pStyle w:val="ListParagraph"/>
              <w:spacing w:before="40" w:after="40" w:line="245" w:lineRule="auto"/>
              <w:ind w:left="720"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1B72B5">
              <w:rPr>
                <w:rFonts w:ascii="Times New Roman" w:hAnsi="Times New Roman"/>
                <w:sz w:val="24"/>
                <w:szCs w:val="24"/>
              </w:rPr>
              <w:t>a.</w:t>
            </w:r>
            <w:r w:rsidR="00AD016B" w:rsidRPr="001B72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4x+1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2x-2</m:t>
                  </m:r>
                </m:e>
              </m:rad>
            </m:oMath>
          </w:p>
          <w:p w14:paraId="7023E0D3" w14:textId="5104CE62" w:rsidR="00AD016B" w:rsidRPr="001B72B5" w:rsidRDefault="009B3FB6" w:rsidP="009B3FB6">
            <w:pPr>
              <w:pStyle w:val="ListParagraph"/>
              <w:spacing w:before="40" w:after="40" w:line="245" w:lineRule="auto"/>
              <w:ind w:left="720"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⟺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2x-2≥0               (1)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4x+1=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2x-2</m:t>
                        </m:r>
                      </m:e>
                    </m:eqArr>
                  </m:e>
                </m:d>
              </m:oMath>
            </m:oMathPara>
          </w:p>
          <w:p w14:paraId="2B74F2DE" w14:textId="7075684C" w:rsidR="00AD016B" w:rsidRPr="001B72B5" w:rsidRDefault="009B3FB6" w:rsidP="009B3FB6">
            <w:pPr>
              <w:pStyle w:val="ListParagraph"/>
              <w:spacing w:before="40" w:after="40" w:line="245" w:lineRule="auto"/>
              <w:ind w:left="720"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⟹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2x+3=0⟺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 x= 1 (L)   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= -3 (N)</m:t>
                        </m:r>
                      </m:den>
                    </m:f>
                  </m:e>
                </m:d>
              </m:oMath>
            </m:oMathPara>
          </w:p>
          <w:p w14:paraId="78F7D176" w14:textId="217B9F9C" w:rsidR="00DD246C" w:rsidRPr="001B72B5" w:rsidRDefault="009B3FB6" w:rsidP="009B3FB6">
            <w:pPr>
              <w:spacing w:before="40" w:after="40" w:line="245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⟹S=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3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.</m:t>
                </m:r>
              </m:oMath>
            </m:oMathPara>
          </w:p>
          <w:p w14:paraId="32929333" w14:textId="00A58571" w:rsidR="00AD016B" w:rsidRPr="001B72B5" w:rsidRDefault="00AF6C8A" w:rsidP="009B3FB6">
            <w:pPr>
              <w:pStyle w:val="ListParagraph"/>
              <w:spacing w:before="40" w:after="40" w:line="245" w:lineRule="auto"/>
              <w:ind w:left="720" w:firstLine="0"/>
              <w:rPr>
                <w:rFonts w:ascii="Times New Roman" w:hAnsi="Times New Roman"/>
                <w:sz w:val="24"/>
                <w:szCs w:val="24"/>
              </w:rPr>
            </w:pPr>
            <w:r w:rsidRPr="001B72B5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+7x+3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x+2</m:t>
              </m:r>
            </m:oMath>
          </w:p>
          <w:p w14:paraId="3C25D209" w14:textId="372EF11B" w:rsidR="00AD016B" w:rsidRPr="001B72B5" w:rsidRDefault="009B3FB6" w:rsidP="009B3FB6">
            <w:pPr>
              <w:pStyle w:val="ListParagraph"/>
              <w:spacing w:before="40" w:after="40" w:line="245" w:lineRule="auto"/>
              <w:ind w:left="720"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⟺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+2≥0               (1)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-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+7x+3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+4x+4</m:t>
                        </m:r>
                      </m:e>
                    </m:eqArr>
                  </m:e>
                </m:d>
              </m:oMath>
            </m:oMathPara>
          </w:p>
          <w:p w14:paraId="11F77A31" w14:textId="1C7A9F66" w:rsidR="00AD016B" w:rsidRPr="001B72B5" w:rsidRDefault="009B3FB6" w:rsidP="009B3FB6">
            <w:pPr>
              <w:pStyle w:val="ListParagraph"/>
              <w:spacing w:before="40" w:after="40" w:line="245" w:lineRule="auto"/>
              <w:ind w:left="720"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⟹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2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+3x-1=0⟺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 x= 1 (n)   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x=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 (n)</m:t>
                        </m:r>
                      </m:den>
                    </m:f>
                  </m:e>
                </m:d>
              </m:oMath>
            </m:oMathPara>
          </w:p>
          <w:p w14:paraId="5DD62FFF" w14:textId="6D12EA35" w:rsidR="00AF6C8A" w:rsidRPr="001B72B5" w:rsidRDefault="009B3FB6" w:rsidP="009B3FB6">
            <w:pPr>
              <w:pStyle w:val="ListParagraph"/>
              <w:spacing w:before="40" w:after="40" w:line="245" w:lineRule="auto"/>
              <w:ind w:left="720"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⟹S=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;1</m:t>
                    </m:r>
                  </m:e>
                </m: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.</m:t>
                </m:r>
              </m:oMath>
            </m:oMathPara>
          </w:p>
          <w:p w14:paraId="0BCA4DC7" w14:textId="38231ADD" w:rsidR="00AD016B" w:rsidRPr="001B72B5" w:rsidRDefault="00AF6C8A" w:rsidP="009B3FB6">
            <w:pPr>
              <w:pStyle w:val="ListParagraph"/>
              <w:spacing w:before="40" w:after="40" w:line="245" w:lineRule="auto"/>
              <w:ind w:left="720" w:firstLine="0"/>
              <w:rPr>
                <w:rFonts w:ascii="Times New Roman" w:hAnsi="Times New Roman"/>
                <w:sz w:val="24"/>
                <w:szCs w:val="24"/>
              </w:rPr>
            </w:pPr>
            <w:r w:rsidRPr="001B72B5">
              <w:rPr>
                <w:rFonts w:ascii="Times New Roman" w:hAnsi="Times New Roman"/>
                <w:sz w:val="24"/>
                <w:szCs w:val="24"/>
              </w:rPr>
              <w:t xml:space="preserve">c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4x+4&gt;0</m:t>
              </m:r>
            </m:oMath>
          </w:p>
          <w:p w14:paraId="6B16861C" w14:textId="34E50DFF" w:rsidR="00AD016B" w:rsidRPr="001B72B5" w:rsidRDefault="00AD016B" w:rsidP="009B3FB6">
            <w:pPr>
              <w:pStyle w:val="ListParagraph"/>
              <w:spacing w:before="40" w:after="40" w:line="245" w:lineRule="auto"/>
              <w:ind w:left="720"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1B72B5"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 xml:space="preserve">Ta có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4x+4=0⟺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x=2  </m:t>
              </m:r>
            </m:oMath>
          </w:p>
          <w:p w14:paraId="5A23D090" w14:textId="77777777" w:rsidR="00AD016B" w:rsidRPr="001B72B5" w:rsidRDefault="00AD016B" w:rsidP="009B3FB6">
            <w:pPr>
              <w:pStyle w:val="ListParagraph"/>
              <w:spacing w:before="40" w:after="40" w:line="245" w:lineRule="auto"/>
              <w:ind w:left="720" w:firstLine="0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 w:rsidRPr="001B72B5"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 xml:space="preserve">. Lập bảng xét dấu: </w:t>
            </w:r>
          </w:p>
          <w:p w14:paraId="7961B7BF" w14:textId="1775CC66" w:rsidR="00AF6C8A" w:rsidRPr="001B72B5" w:rsidRDefault="00AD016B" w:rsidP="009B3FB6">
            <w:pPr>
              <w:pStyle w:val="ListParagraph"/>
              <w:spacing w:before="40" w:after="40" w:line="245" w:lineRule="auto"/>
              <w:ind w:left="720" w:firstLine="0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 w:rsidRPr="001B72B5"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 xml:space="preserve">.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S= R∖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d>
            </m:oMath>
          </w:p>
        </w:tc>
        <w:tc>
          <w:tcPr>
            <w:tcW w:w="561" w:type="pct"/>
          </w:tcPr>
          <w:p w14:paraId="34D3144C" w14:textId="77777777" w:rsidR="00DD246C" w:rsidRPr="001B72B5" w:rsidRDefault="00DD246C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0BE6F78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14:paraId="44C7097D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C3D169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456A2F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075A06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1586EC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E5F78F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56EB0A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839A0D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B9C022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0CC944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14:paraId="4B922BB7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1A3E89E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1FC6C5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1B22A2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F0C92BE" w14:textId="77777777" w:rsidR="00AF6C8A" w:rsidRPr="001B72B5" w:rsidRDefault="00AF6C8A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1B72B5" w:rsidRPr="001B72B5" w14:paraId="70AFEF9F" w14:textId="77777777" w:rsidTr="009B3FB6">
        <w:tc>
          <w:tcPr>
            <w:tcW w:w="386" w:type="pct"/>
          </w:tcPr>
          <w:p w14:paraId="728F55BF" w14:textId="06F8282D" w:rsidR="00DD246C" w:rsidRPr="001B72B5" w:rsidRDefault="003C5632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4054" w:type="pct"/>
          </w:tcPr>
          <w:p w14:paraId="5D0102BF" w14:textId="38D0D3F2" w:rsidR="00AD016B" w:rsidRPr="001B72B5" w:rsidRDefault="005B69B3" w:rsidP="009B3FB6">
            <w:pPr>
              <w:pStyle w:val="ListParagraph"/>
              <w:spacing w:before="40" w:after="40" w:line="245" w:lineRule="auto"/>
              <w:ind w:left="720"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1B72B5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5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-0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-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-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-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-4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p>
              </m:sSup>
            </m:oMath>
          </w:p>
          <w:p w14:paraId="7FD97A25" w14:textId="66E33DEC" w:rsidR="00DD246C" w:rsidRPr="001B72B5" w:rsidRDefault="00AD016B" w:rsidP="009B3FB6">
            <w:pPr>
              <w:spacing w:before="40" w:after="40" w:line="245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20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50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.+500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625.</m:t>
              </m:r>
            </m:oMath>
          </w:p>
          <w:p w14:paraId="0E272CD8" w14:textId="77777777" w:rsidR="00AD016B" w:rsidRPr="001B72B5" w:rsidRDefault="005B69B3" w:rsidP="009B3FB6">
            <w:pPr>
              <w:pStyle w:val="ListParagraph"/>
              <w:spacing w:before="40" w:after="40" w:line="245" w:lineRule="auto"/>
              <w:ind w:left="720" w:right="-357" w:firstLine="0"/>
              <w:rPr>
                <w:rFonts w:ascii="Times New Roman" w:eastAsia="MS Mincho" w:hAnsi="Times New Roman"/>
                <w:sz w:val="24"/>
                <w:szCs w:val="24"/>
                <w:lang w:eastAsia="ja-JP" w:bidi="kok-IN"/>
              </w:rPr>
            </w:pPr>
            <w:r w:rsidRPr="001B72B5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r w:rsidR="00AD016B" w:rsidRPr="001B72B5">
              <w:rPr>
                <w:rFonts w:ascii="Times New Roman" w:eastAsia="Calibri" w:hAnsi="Times New Roman"/>
                <w:sz w:val="24"/>
                <w:szCs w:val="24"/>
                <w:lang w:eastAsia="ja-JP" w:bidi="kok-IN"/>
              </w:rPr>
              <w:t>Số hạng tổng quát của khai triển là:</w:t>
            </w:r>
          </w:p>
          <w:p w14:paraId="0FF00149" w14:textId="008C829E" w:rsidR="00AD016B" w:rsidRPr="001B72B5" w:rsidRDefault="00AD016B" w:rsidP="009B3FB6">
            <w:pPr>
              <w:pStyle w:val="ListParagraph"/>
              <w:spacing w:before="40" w:after="40" w:line="245" w:lineRule="auto"/>
              <w:ind w:left="720" w:right="-357" w:firstLine="0"/>
              <w:rPr>
                <w:rFonts w:ascii="Times New Roman" w:eastAsia="MS Mincho" w:hAnsi="Times New Roman"/>
                <w:sz w:val="24"/>
                <w:szCs w:val="24"/>
                <w:lang w:eastAsia="ja-JP" w:bidi="kok-IN"/>
              </w:rPr>
            </w:pPr>
            <w:r w:rsidRPr="001B72B5">
              <w:rPr>
                <w:rFonts w:ascii="Times New Roman" w:eastAsia="Calibri" w:hAnsi="Times New Roman"/>
                <w:sz w:val="24"/>
                <w:szCs w:val="24"/>
                <w:lang w:eastAsia="ja-JP" w:bidi="kok-I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 w:eastAsia="ja-JP" w:bidi="kok-IN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eastAsia="ja-JP" w:bidi="kok-IN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eastAsia="ja-JP" w:bidi="kok-IN"/>
                    </w:rPr>
                    <m:t>k+1</m:t>
                  </m:r>
                </m:sub>
              </m:sSub>
              <m:r>
                <w:rPr>
                  <w:rFonts w:ascii="Cambria Math" w:eastAsia="Calibri" w:hAnsi="Cambria Math"/>
                  <w:sz w:val="24"/>
                  <w:szCs w:val="24"/>
                  <w:lang w:eastAsia="ja-JP" w:bidi="kok-IN"/>
                </w:rPr>
                <m:t>=</m:t>
              </m:r>
              <m:sSubSup>
                <m:sSubSupPr>
                  <m:ctrlPr>
                    <w:rPr>
                      <w:rFonts w:ascii="Cambria Math" w:eastAsia="MS Mincho" w:hAnsi="Cambria Math"/>
                      <w:i/>
                      <w:sz w:val="24"/>
                      <w:szCs w:val="24"/>
                      <w:lang w:eastAsia="ja-JP" w:bidi="kok-IN"/>
                    </w:rPr>
                  </m:ctrlPr>
                </m:sSubSupPr>
                <m:e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C</m:t>
                  </m:r>
                </m:e>
                <m:sub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12</m:t>
                  </m:r>
                </m:sub>
                <m:sup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k</m:t>
                  </m:r>
                </m:sup>
              </m:sSubSup>
              <m:r>
                <w:rPr>
                  <w:rFonts w:ascii="Cambria Math" w:eastAsia="MS Mincho" w:hAnsi="Cambria Math"/>
                  <w:sz w:val="24"/>
                  <w:szCs w:val="24"/>
                  <w:lang w:eastAsia="ja-JP" w:bidi="kok-IN"/>
                </w:rPr>
                <m:t>.</m:t>
              </m:r>
              <m:sSup>
                <m:sSupPr>
                  <m:ctrlPr>
                    <w:rPr>
                      <w:rFonts w:ascii="Cambria Math" w:eastAsia="MS Mincho" w:hAnsi="Cambria Math"/>
                      <w:i/>
                      <w:sz w:val="24"/>
                      <w:szCs w:val="24"/>
                      <w:lang w:eastAsia="ja-JP" w:bidi="kok-IN"/>
                    </w:rPr>
                  </m:ctrlPr>
                </m:sSupPr>
                <m:e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x</m:t>
                  </m:r>
                </m:e>
                <m:sup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12-k</m:t>
                  </m:r>
                </m:sup>
              </m:sSup>
              <m:r>
                <w:rPr>
                  <w:rFonts w:ascii="Cambria Math" w:eastAsia="MS Mincho" w:hAnsi="Cambria Math"/>
                  <w:sz w:val="24"/>
                  <w:szCs w:val="24"/>
                  <w:lang w:eastAsia="ja-JP" w:bidi="kok-IN"/>
                </w:rPr>
                <m:t>.</m:t>
              </m:r>
              <m:sSup>
                <m:sSupPr>
                  <m:ctrlPr>
                    <w:rPr>
                      <w:rFonts w:ascii="Cambria Math" w:eastAsia="MS Mincho" w:hAnsi="Cambria Math"/>
                      <w:i/>
                      <w:sz w:val="24"/>
                      <w:szCs w:val="24"/>
                      <w:lang w:val="en-US" w:eastAsia="ja-JP" w:bidi="kok-IN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MS Mincho" w:hAnsi="Cambria Math"/>
                          <w:i/>
                          <w:sz w:val="24"/>
                          <w:szCs w:val="24"/>
                          <w:lang w:val="en-US" w:eastAsia="ja-JP" w:bidi="kok-IN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MS Mincho" w:hAnsi="Cambria Math"/>
                              <w:i/>
                              <w:sz w:val="24"/>
                              <w:szCs w:val="24"/>
                              <w:lang w:val="en-US" w:eastAsia="ja-JP" w:bidi="kok-IN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MS Mincho" w:hAnsi="Cambria Math"/>
                              <w:sz w:val="24"/>
                              <w:szCs w:val="24"/>
                              <w:lang w:eastAsia="ja-JP" w:bidi="kok-IN"/>
                            </w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eastAsia="MS Mincho" w:hAnsi="Cambria Math"/>
                                  <w:i/>
                                  <w:sz w:val="24"/>
                                  <w:szCs w:val="24"/>
                                  <w:lang w:val="en-US" w:eastAsia="ja-JP" w:bidi="kok-IN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MS Mincho" w:hAnsi="Cambria Math"/>
                                  <w:sz w:val="24"/>
                                  <w:szCs w:val="24"/>
                                  <w:lang w:eastAsia="ja-JP" w:bidi="kok-I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MS Mincho" w:hAnsi="Cambria Math"/>
                                  <w:sz w:val="24"/>
                                  <w:szCs w:val="24"/>
                                  <w:lang w:eastAsia="ja-JP" w:bidi="kok-IN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k</m:t>
                  </m:r>
                </m:sup>
              </m:sSup>
              <m:r>
                <w:rPr>
                  <w:rFonts w:ascii="Cambria Math" w:eastAsia="MS Mincho" w:hAnsi="Cambria Math"/>
                  <w:sz w:val="24"/>
                  <w:szCs w:val="24"/>
                  <w:lang w:eastAsia="ja-JP" w:bidi="kok-IN"/>
                </w:rPr>
                <m:t>=</m:t>
              </m:r>
              <m:sSubSup>
                <m:sSubSupPr>
                  <m:ctrlPr>
                    <w:rPr>
                      <w:rFonts w:ascii="Cambria Math" w:eastAsia="MS Mincho" w:hAnsi="Cambria Math"/>
                      <w:i/>
                      <w:sz w:val="24"/>
                      <w:szCs w:val="24"/>
                      <w:lang w:eastAsia="ja-JP" w:bidi="kok-IN"/>
                    </w:rPr>
                  </m:ctrlPr>
                </m:sSubSupPr>
                <m:e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C</m:t>
                  </m:r>
                </m:e>
                <m:sub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12</m:t>
                  </m:r>
                </m:sub>
                <m:sup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k</m:t>
                  </m:r>
                </m:sup>
              </m:sSubSup>
              <m:r>
                <w:rPr>
                  <w:rFonts w:ascii="Cambria Math" w:eastAsia="MS Mincho" w:hAnsi="Cambria Math"/>
                  <w:sz w:val="24"/>
                  <w:szCs w:val="24"/>
                  <w:lang w:eastAsia="ja-JP" w:bidi="kok-IN"/>
                </w:rPr>
                <m:t>.</m:t>
              </m:r>
              <m:sSup>
                <m:sSupPr>
                  <m:ctrlPr>
                    <w:rPr>
                      <w:rFonts w:ascii="Cambria Math" w:eastAsia="MS Mincho" w:hAnsi="Cambria Math"/>
                      <w:i/>
                      <w:sz w:val="24"/>
                      <w:szCs w:val="24"/>
                      <w:lang w:eastAsia="ja-JP" w:bidi="kok-IN"/>
                    </w:rPr>
                  </m:ctrlPr>
                </m:sSupPr>
                <m:e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2</m:t>
                  </m:r>
                </m:e>
                <m:sup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k</m:t>
                  </m:r>
                </m:sup>
              </m:sSup>
              <m:r>
                <w:rPr>
                  <w:rFonts w:ascii="Cambria Math" w:eastAsia="MS Mincho" w:hAnsi="Cambria Math"/>
                  <w:sz w:val="24"/>
                  <w:szCs w:val="24"/>
                  <w:lang w:eastAsia="ja-JP" w:bidi="kok-IN"/>
                </w:rPr>
                <m:t>.</m:t>
              </m:r>
              <m:sSup>
                <m:sSupPr>
                  <m:ctrlPr>
                    <w:rPr>
                      <w:rFonts w:ascii="Cambria Math" w:eastAsia="MS Mincho" w:hAnsi="Cambria Math"/>
                      <w:i/>
                      <w:sz w:val="24"/>
                      <w:szCs w:val="24"/>
                      <w:lang w:eastAsia="ja-JP" w:bidi="kok-IN"/>
                    </w:rPr>
                  </m:ctrlPr>
                </m:sSupPr>
                <m:e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x</m:t>
                  </m:r>
                </m:e>
                <m:sup>
                  <m:r>
                    <w:rPr>
                      <w:rFonts w:ascii="Cambria Math" w:eastAsia="MS Mincho" w:hAnsi="Cambria Math"/>
                      <w:sz w:val="24"/>
                      <w:szCs w:val="24"/>
                      <w:lang w:eastAsia="ja-JP" w:bidi="kok-IN"/>
                    </w:rPr>
                    <m:t>12-3k</m:t>
                  </m:r>
                </m:sup>
              </m:sSup>
            </m:oMath>
          </w:p>
          <w:p w14:paraId="056E0472" w14:textId="77777777" w:rsidR="00AD016B" w:rsidRPr="001B72B5" w:rsidRDefault="00AD016B" w:rsidP="009B3FB6">
            <w:pPr>
              <w:spacing w:before="40" w:after="40" w:line="245" w:lineRule="auto"/>
              <w:ind w:right="-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ố hạng không chứa x tương ứng với 12 – 3 k = 0 </w:t>
            </w:r>
            <w:r w:rsidRPr="001B72B5">
              <w:rPr>
                <w:rFonts w:eastAsia="Calibri" w:cs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9D79F0F" wp14:editId="3FFDE1E8">
                  <wp:extent cx="228600" cy="152400"/>
                  <wp:effectExtent l="0" t="0" r="0" b="0"/>
                  <wp:docPr id="333405103" name="Picture 33340510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72B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k = 4</w:t>
            </w:r>
          </w:p>
          <w:p w14:paraId="61FD1943" w14:textId="62B59D47" w:rsidR="005B69B3" w:rsidRPr="001B72B5" w:rsidRDefault="00AD016B" w:rsidP="009B3FB6">
            <w:pPr>
              <w:spacing w:before="40" w:after="40" w:line="245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Vậy số hạng không chứa x là : </w:t>
            </w:r>
            <w:r w:rsidRPr="001B72B5">
              <w:rPr>
                <w:rFonts w:eastAsia="Calibri" w:cs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09D06ADC" wp14:editId="1BA02AC7">
                  <wp:extent cx="863600" cy="241300"/>
                  <wp:effectExtent l="0" t="0" r="0" b="0"/>
                  <wp:docPr id="2137884613" name="Picture 21378846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pct"/>
          </w:tcPr>
          <w:p w14:paraId="45BF0205" w14:textId="77777777" w:rsidR="00DD246C" w:rsidRPr="001B72B5" w:rsidRDefault="005B69B3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14:paraId="4BBD5C1F" w14:textId="77777777" w:rsidR="005B69B3" w:rsidRPr="001B72B5" w:rsidRDefault="005B69B3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A83F717" w14:textId="77777777" w:rsidR="005B69B3" w:rsidRPr="001B72B5" w:rsidRDefault="005B69B3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AB016C" w14:textId="77777777" w:rsidR="005B69B3" w:rsidRPr="001B72B5" w:rsidRDefault="005B69B3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3323DB" w14:textId="77777777" w:rsidR="005B69B3" w:rsidRPr="001B72B5" w:rsidRDefault="005B69B3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EF3543D" w14:textId="77777777" w:rsidR="005B69B3" w:rsidRPr="001B72B5" w:rsidRDefault="005B69B3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F36D2C" w14:textId="77777777" w:rsidR="005B69B3" w:rsidRPr="001B72B5" w:rsidRDefault="005B69B3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</w:tr>
      <w:tr w:rsidR="001B72B5" w:rsidRPr="001B72B5" w14:paraId="1FAB43EC" w14:textId="77777777" w:rsidTr="009B3FB6">
        <w:tc>
          <w:tcPr>
            <w:tcW w:w="386" w:type="pct"/>
          </w:tcPr>
          <w:p w14:paraId="2888A145" w14:textId="1BBD4F84" w:rsidR="00DD246C" w:rsidRPr="001B72B5" w:rsidRDefault="003C5632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4054" w:type="pct"/>
          </w:tcPr>
          <w:p w14:paraId="5EAD5EB4" w14:textId="77777777" w:rsidR="00AD016B" w:rsidRPr="001B72B5" w:rsidRDefault="00AD016B" w:rsidP="009B3FB6">
            <w:pPr>
              <w:spacing w:before="40" w:after="40" w:line="245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</w:p>
          <w:p w14:paraId="5BD3B688" w14:textId="56AD2F98" w:rsidR="00292A0C" w:rsidRPr="001B72B5" w:rsidRDefault="00BA0762" w:rsidP="009B3FB6">
            <w:pPr>
              <w:spacing w:before="40" w:after="40" w:line="245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ω</m:t>
                              </m:r>
                            </m:e>
                          </m:d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= </m:t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5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bSup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</m:d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= </m:t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8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.</m:t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7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p>
                      </m:sSubSup>
                    </m:e>
                  </m:eqAr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⟹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</m:d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8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.</m:t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7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5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bSup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8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5</m:t>
                  </m:r>
                </m:den>
              </m:f>
            </m:oMath>
            <w:r w:rsidR="00AD016B" w:rsidRPr="001B72B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62F0FCD" w14:textId="77777777" w:rsidR="00AD016B" w:rsidRPr="001B72B5" w:rsidRDefault="00AD016B" w:rsidP="009B3FB6">
            <w:pPr>
              <w:spacing w:before="40" w:after="40" w:line="245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19BAEF" w14:textId="59D2DD46" w:rsidR="00AD016B" w:rsidRPr="001B72B5" w:rsidRDefault="00AD016B" w:rsidP="009B3FB6">
            <w:pPr>
              <w:spacing w:before="40" w:after="40" w:line="245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ω</m:t>
                              </m:r>
                            </m:e>
                          </m:d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= </m:t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5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bSup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e>
                        <m: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</m:d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= </m:t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5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7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bSup>
                    </m:e>
                  </m:eqAr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⟹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P</m:t>
                      </m:r>
                    </m:e>
                    <m: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</m:d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5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7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5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bSup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den>
              </m:f>
            </m:oMath>
            <w:r w:rsidRPr="001B72B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407E6C0" w14:textId="77777777" w:rsidR="00AD016B" w:rsidRPr="001B72B5" w:rsidRDefault="00AD016B" w:rsidP="009B3FB6">
            <w:pPr>
              <w:spacing w:before="40" w:after="40" w:line="245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836899" w14:textId="267DF3C8" w:rsidR="00AD016B" w:rsidRPr="001B72B5" w:rsidRDefault="00AD016B" w:rsidP="009B3FB6">
            <w:pPr>
              <w:spacing w:before="40" w:after="40" w:line="245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1" w:type="pct"/>
          </w:tcPr>
          <w:p w14:paraId="0A1CE27C" w14:textId="77777777" w:rsidR="00AA4320" w:rsidRPr="001B72B5" w:rsidRDefault="00AA4320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223379" w14:textId="13B5EB78" w:rsidR="00E564CE" w:rsidRPr="001B72B5" w:rsidRDefault="00AA4320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>0.75</w:t>
            </w:r>
          </w:p>
          <w:p w14:paraId="071D886B" w14:textId="77777777" w:rsidR="00E564CE" w:rsidRPr="001B72B5" w:rsidRDefault="00E564C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073416" w14:textId="77777777" w:rsidR="00E564CE" w:rsidRPr="001B72B5" w:rsidRDefault="00E564C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65E0D9" w14:textId="77777777" w:rsidR="00E564CE" w:rsidRPr="001B72B5" w:rsidRDefault="00E564C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6FA8CA" w14:textId="77777777" w:rsidR="00E564CE" w:rsidRPr="001B72B5" w:rsidRDefault="00E564C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>0.75</w:t>
            </w:r>
          </w:p>
        </w:tc>
      </w:tr>
      <w:tr w:rsidR="001B72B5" w:rsidRPr="001B72B5" w14:paraId="31D27A91" w14:textId="77777777" w:rsidTr="009B3FB6">
        <w:tc>
          <w:tcPr>
            <w:tcW w:w="386" w:type="pct"/>
          </w:tcPr>
          <w:p w14:paraId="085975DA" w14:textId="557DF27D" w:rsidR="00DD246C" w:rsidRPr="001B72B5" w:rsidRDefault="003C5632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6</w:t>
            </w:r>
          </w:p>
        </w:tc>
        <w:tc>
          <w:tcPr>
            <w:tcW w:w="4054" w:type="pct"/>
          </w:tcPr>
          <w:p w14:paraId="6B0AD9C0" w14:textId="77777777" w:rsidR="00DD246C" w:rsidRPr="001B72B5" w:rsidRDefault="001D3B41" w:rsidP="009B3FB6">
            <w:pPr>
              <w:spacing w:before="40" w:after="40" w:line="24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680" w:dyaOrig="400" w14:anchorId="6B7DE99E">
                <v:shape id="_x0000_i1116" type="#_x0000_t75" alt="" style="width:134pt;height:19.5pt;mso-width-percent:0;mso-height-percent:0;mso-width-percent:0;mso-height-percent:0" o:ole="">
                  <v:imagedata r:id="rId79" o:title=""/>
                </v:shape>
                <o:OLEObject Type="Embed" ProgID="Equation.DSMT4" ShapeID="_x0000_i1116" DrawAspect="Content" ObjectID="_1747650929" r:id="rId152"/>
              </w:object>
            </w:r>
          </w:p>
          <w:p w14:paraId="1A508560" w14:textId="77777777" w:rsidR="00E564CE" w:rsidRPr="001B72B5" w:rsidRDefault="001D3B41" w:rsidP="004C79D2">
            <w:pPr>
              <w:pStyle w:val="ListParagraph"/>
              <w:numPr>
                <w:ilvl w:val="0"/>
                <w:numId w:val="4"/>
              </w:numPr>
              <w:spacing w:before="40" w:after="40" w:line="245" w:lineRule="auto"/>
              <w:rPr>
                <w:rFonts w:ascii="Times New Roman" w:hAnsi="Times New Roman"/>
                <w:sz w:val="24"/>
                <w:szCs w:val="24"/>
              </w:rPr>
            </w:pPr>
            <w:r w:rsidRPr="001B72B5">
              <w:rPr>
                <w:rFonts w:ascii="Times New Roman" w:hAnsi="Times New Roman"/>
                <w:noProof/>
                <w:position w:val="-14"/>
                <w:sz w:val="24"/>
                <w:szCs w:val="24"/>
                <w:lang w:val="en-US"/>
              </w:rPr>
              <w:object w:dxaOrig="2940" w:dyaOrig="420" w14:anchorId="7DC0D3E8">
                <v:shape id="_x0000_i1117" type="#_x0000_t75" alt="" style="width:147.5pt;height:22.5pt;mso-width-percent:0;mso-height-percent:0;mso-width-percent:0;mso-height-percent:0" o:ole="">
                  <v:imagedata r:id="rId153" o:title=""/>
                </v:shape>
                <o:OLEObject Type="Embed" ProgID="Equation.DSMT4" ShapeID="_x0000_i1117" DrawAspect="Content" ObjectID="_1747650930" r:id="rId154"/>
              </w:object>
            </w:r>
          </w:p>
          <w:p w14:paraId="1E1979A3" w14:textId="77777777" w:rsidR="00E564CE" w:rsidRPr="001B72B5" w:rsidRDefault="001D3B41" w:rsidP="009B3FB6">
            <w:pPr>
              <w:spacing w:before="40" w:after="40" w:line="245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079" w:dyaOrig="400" w14:anchorId="7AC688A0">
                <v:shape id="_x0000_i1118" type="#_x0000_t75" alt="" style="width:103.5pt;height:19.5pt;mso-width-percent:0;mso-height-percent:0;mso-width-percent:0;mso-height-percent:0" o:ole="">
                  <v:imagedata r:id="rId155" o:title=""/>
                </v:shape>
                <o:OLEObject Type="Embed" ProgID="Equation.DSMT4" ShapeID="_x0000_i1118" DrawAspect="Content" ObjectID="_1747650931" r:id="rId156"/>
              </w:object>
            </w:r>
          </w:p>
          <w:p w14:paraId="525C19D0" w14:textId="77777777" w:rsidR="00E564CE" w:rsidRPr="001B72B5" w:rsidRDefault="001D3B41" w:rsidP="004C79D2">
            <w:pPr>
              <w:pStyle w:val="ListParagraph"/>
              <w:numPr>
                <w:ilvl w:val="0"/>
                <w:numId w:val="4"/>
              </w:numPr>
              <w:spacing w:before="40" w:after="40" w:line="245" w:lineRule="auto"/>
              <w:rPr>
                <w:rFonts w:ascii="Times New Roman" w:hAnsi="Times New Roman"/>
                <w:sz w:val="24"/>
                <w:szCs w:val="24"/>
              </w:rPr>
            </w:pPr>
            <w:r w:rsidRPr="001B72B5">
              <w:rPr>
                <w:rFonts w:ascii="Times New Roman" w:hAnsi="Times New Roman"/>
                <w:noProof/>
                <w:position w:val="-14"/>
                <w:sz w:val="24"/>
                <w:szCs w:val="24"/>
                <w:lang w:val="en-US"/>
              </w:rPr>
              <w:object w:dxaOrig="2500" w:dyaOrig="420" w14:anchorId="52E5C7FE">
                <v:shape id="_x0000_i1119" type="#_x0000_t75" alt="" style="width:125pt;height:22.5pt;mso-width-percent:0;mso-height-percent:0;mso-width-percent:0;mso-height-percent:0" o:ole="">
                  <v:imagedata r:id="rId157" o:title=""/>
                </v:shape>
                <o:OLEObject Type="Embed" ProgID="Equation.DSMT4" ShapeID="_x0000_i1119" DrawAspect="Content" ObjectID="_1747650932" r:id="rId158"/>
              </w:object>
            </w:r>
          </w:p>
          <w:p w14:paraId="325711DC" w14:textId="77777777" w:rsidR="00E564CE" w:rsidRPr="001B72B5" w:rsidRDefault="001D3B41" w:rsidP="009B3FB6">
            <w:pPr>
              <w:spacing w:before="40" w:after="40" w:line="245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000" w:dyaOrig="440" w14:anchorId="5C878BA8">
                <v:shape id="_x0000_i1120" type="#_x0000_t75" alt="" style="width:150pt;height:22.5pt;mso-width-percent:0;mso-height-percent:0;mso-width-percent:0;mso-height-percent:0" o:ole="">
                  <v:imagedata r:id="rId159" o:title=""/>
                </v:shape>
                <o:OLEObject Type="Embed" ProgID="Equation.DSMT4" ShapeID="_x0000_i1120" DrawAspect="Content" ObjectID="_1747650933" r:id="rId160"/>
              </w:object>
            </w:r>
          </w:p>
          <w:p w14:paraId="515501D5" w14:textId="77777777" w:rsidR="00FD4C9B" w:rsidRPr="001B72B5" w:rsidRDefault="001D3B41" w:rsidP="004C79D2">
            <w:pPr>
              <w:pStyle w:val="ListParagraph"/>
              <w:numPr>
                <w:ilvl w:val="0"/>
                <w:numId w:val="4"/>
              </w:numPr>
              <w:spacing w:before="40" w:after="40" w:line="245" w:lineRule="auto"/>
              <w:rPr>
                <w:rFonts w:ascii="Times New Roman" w:hAnsi="Times New Roman"/>
                <w:sz w:val="24"/>
                <w:szCs w:val="24"/>
              </w:rPr>
            </w:pPr>
            <w:r w:rsidRPr="001B72B5">
              <w:rPr>
                <w:rFonts w:ascii="Times New Roman" w:hAnsi="Times New Roman"/>
                <w:noProof/>
                <w:position w:val="-10"/>
                <w:sz w:val="24"/>
                <w:szCs w:val="24"/>
                <w:lang w:val="en-US"/>
              </w:rPr>
              <w:object w:dxaOrig="2880" w:dyaOrig="320" w14:anchorId="1D1D2B20">
                <v:shape id="_x0000_i1121" type="#_x0000_t75" alt="" style="width:2in;height:16.5pt;mso-width-percent:0;mso-height-percent:0;mso-width-percent:0;mso-height-percent:0" o:ole="">
                  <v:imagedata r:id="rId161" o:title=""/>
                </v:shape>
                <o:OLEObject Type="Embed" ProgID="Equation.DSMT4" ShapeID="_x0000_i1121" DrawAspect="Content" ObjectID="_1747650934" r:id="rId162"/>
              </w:object>
            </w:r>
          </w:p>
          <w:p w14:paraId="45342B36" w14:textId="77777777" w:rsidR="00FD4C9B" w:rsidRPr="001B72B5" w:rsidRDefault="00FD4C9B" w:rsidP="009B3FB6">
            <w:pPr>
              <w:spacing w:before="40" w:after="40" w:line="245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="001D3B41" w:rsidRPr="001B72B5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180" w:dyaOrig="400" w14:anchorId="7F156B4B">
                <v:shape id="_x0000_i1122" type="#_x0000_t75" alt="" style="width:59.5pt;height:19.5pt;mso-width-percent:0;mso-height-percent:0;mso-width-percent:0;mso-height-percent:0" o:ole="">
                  <v:imagedata r:id="rId163" o:title=""/>
                </v:shape>
                <o:OLEObject Type="Embed" ProgID="Equation.DSMT4" ShapeID="_x0000_i1122" DrawAspect="Content" ObjectID="_1747650935" r:id="rId164"/>
              </w:object>
            </w:r>
          </w:p>
          <w:p w14:paraId="7D6A807E" w14:textId="77777777" w:rsidR="00FD4C9B" w:rsidRPr="001B72B5" w:rsidRDefault="001D3B41" w:rsidP="009B3FB6">
            <w:pPr>
              <w:spacing w:before="40" w:after="40" w:line="245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noProof/>
                <w:position w:val="-88"/>
                <w:sz w:val="24"/>
                <w:szCs w:val="24"/>
              </w:rPr>
              <w:object w:dxaOrig="2640" w:dyaOrig="1920" w14:anchorId="70D55DCC">
                <v:shape id="_x0000_i1123" type="#_x0000_t75" alt="" style="width:132pt;height:96pt;mso-width-percent:0;mso-height-percent:0;mso-width-percent:0;mso-height-percent:0" o:ole="">
                  <v:imagedata r:id="rId165" o:title=""/>
                </v:shape>
                <o:OLEObject Type="Embed" ProgID="Equation.DSMT4" ShapeID="_x0000_i1123" DrawAspect="Content" ObjectID="_1747650936" r:id="rId166"/>
              </w:object>
            </w:r>
          </w:p>
          <w:p w14:paraId="79D065B8" w14:textId="77777777" w:rsidR="00FD4C9B" w:rsidRPr="001B72B5" w:rsidRDefault="00FD4C9B" w:rsidP="009B3FB6">
            <w:pPr>
              <w:spacing w:before="40" w:after="40" w:line="245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="001D3B41" w:rsidRPr="001B72B5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760" w:dyaOrig="360" w14:anchorId="06E247F8">
                <v:shape id="_x0000_i1124" type="#_x0000_t75" alt="" style="width:188pt;height:18pt;mso-width-percent:0;mso-height-percent:0;mso-width-percent:0;mso-height-percent:0" o:ole="">
                  <v:imagedata r:id="rId167" o:title=""/>
                </v:shape>
                <o:OLEObject Type="Embed" ProgID="Equation.DSMT4" ShapeID="_x0000_i1124" DrawAspect="Content" ObjectID="_1747650937" r:id="rId168"/>
              </w:object>
            </w:r>
          </w:p>
        </w:tc>
        <w:tc>
          <w:tcPr>
            <w:tcW w:w="561" w:type="pct"/>
          </w:tcPr>
          <w:p w14:paraId="4ADB3F1A" w14:textId="77777777" w:rsidR="00DD246C" w:rsidRPr="001B72B5" w:rsidRDefault="00DD246C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109AA4" w14:textId="77777777" w:rsidR="00E564CE" w:rsidRPr="001B72B5" w:rsidRDefault="00E564C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0096963" w14:textId="77777777" w:rsidR="00E564CE" w:rsidRPr="001B72B5" w:rsidRDefault="00E564C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1CAC57" w14:textId="77777777" w:rsidR="00E564CE" w:rsidRPr="001B72B5" w:rsidRDefault="00E564C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>0.75</w:t>
            </w:r>
          </w:p>
          <w:p w14:paraId="6B0C7A57" w14:textId="77777777" w:rsidR="00E564CE" w:rsidRPr="001B72B5" w:rsidRDefault="00E564C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BE5BA8" w14:textId="77777777" w:rsidR="00E564CE" w:rsidRPr="001B72B5" w:rsidRDefault="00E564C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CF2635" w14:textId="77777777" w:rsidR="00E564CE" w:rsidRPr="001B72B5" w:rsidRDefault="00E564C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>0.75</w:t>
            </w:r>
          </w:p>
          <w:p w14:paraId="3AF9817E" w14:textId="77777777" w:rsidR="006304AF" w:rsidRPr="001B72B5" w:rsidRDefault="006304AF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0E98822" w14:textId="77777777" w:rsidR="006304AF" w:rsidRPr="001B72B5" w:rsidRDefault="006304AF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A182D28" w14:textId="77777777" w:rsidR="006304AF" w:rsidRPr="001B72B5" w:rsidRDefault="006304AF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894933" w14:textId="77777777" w:rsidR="006304AF" w:rsidRPr="001B72B5" w:rsidRDefault="006304AF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C9F20E" w14:textId="77777777" w:rsidR="006304AF" w:rsidRPr="001B72B5" w:rsidRDefault="006304AF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357FCB2" w14:textId="77777777" w:rsidR="006304AF" w:rsidRPr="001B72B5" w:rsidRDefault="006304AF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860B02" w14:textId="77777777" w:rsidR="006304AF" w:rsidRPr="001B72B5" w:rsidRDefault="006304AF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9403E6" w14:textId="77777777" w:rsidR="006304AF" w:rsidRPr="001B72B5" w:rsidRDefault="006304AF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665030" w14:textId="77777777" w:rsidR="006304AF" w:rsidRPr="001B72B5" w:rsidRDefault="006304AF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1F4623" w14:textId="77777777" w:rsidR="006304AF" w:rsidRPr="001B72B5" w:rsidRDefault="006304AF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1B72B5" w:rsidRPr="001B72B5" w14:paraId="7E34DD0E" w14:textId="77777777" w:rsidTr="009B3FB6">
        <w:tc>
          <w:tcPr>
            <w:tcW w:w="386" w:type="pct"/>
          </w:tcPr>
          <w:p w14:paraId="72B4DBF2" w14:textId="4CB3E942" w:rsidR="00DD246C" w:rsidRPr="001B72B5" w:rsidRDefault="003C5632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4054" w:type="pct"/>
          </w:tcPr>
          <w:p w14:paraId="1F66D9DD" w14:textId="77777777" w:rsidR="00DD246C" w:rsidRPr="001B72B5" w:rsidRDefault="00B2673B" w:rsidP="009B3FB6">
            <w:pPr>
              <w:spacing w:before="40" w:after="40" w:line="24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 xml:space="preserve">Tọa độ giao điểm của </w:t>
            </w:r>
            <w:r w:rsidR="001D3B41" w:rsidRPr="001B72B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20" w:dyaOrig="279" w14:anchorId="4D7E8C86">
                <v:shape id="_x0000_i1125" type="#_x0000_t75" alt="" style="width:11pt;height:13.5pt;mso-width-percent:0;mso-height-percent:0;mso-width-percent:0;mso-height-percent:0" o:ole="">
                  <v:imagedata r:id="rId169" o:title=""/>
                </v:shape>
                <o:OLEObject Type="Embed" ProgID="Equation.DSMT4" ShapeID="_x0000_i1125" DrawAspect="Content" ObjectID="_1747650938" r:id="rId170"/>
              </w:object>
            </w: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1D3B41" w:rsidRPr="001B72B5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20" w:dyaOrig="400" w14:anchorId="399692CC">
                <v:shape id="_x0000_i1126" type="#_x0000_t75" alt="" style="width:22.5pt;height:19.5pt;mso-width-percent:0;mso-height-percent:0;mso-width-percent:0;mso-height-percent:0" o:ole="">
                  <v:imagedata r:id="rId171" o:title=""/>
                </v:shape>
                <o:OLEObject Type="Embed" ProgID="Equation.DSMT4" ShapeID="_x0000_i1126" DrawAspect="Content" ObjectID="_1747650939" r:id="rId172"/>
              </w:object>
            </w: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 xml:space="preserve"> là: </w:t>
            </w:r>
            <w:r w:rsidR="001D3B41" w:rsidRPr="001B72B5">
              <w:rPr>
                <w:rFonts w:ascii="Times New Roman" w:hAnsi="Times New Roman" w:cs="Times New Roman"/>
                <w:noProof/>
                <w:position w:val="-46"/>
                <w:sz w:val="24"/>
                <w:szCs w:val="24"/>
              </w:rPr>
              <w:object w:dxaOrig="3240" w:dyaOrig="1040" w14:anchorId="67DA0E79">
                <v:shape id="_x0000_i1127" type="#_x0000_t75" alt="" style="width:162pt;height:52.5pt;mso-width-percent:0;mso-height-percent:0;mso-width-percent:0;mso-height-percent:0" o:ole="">
                  <v:imagedata r:id="rId173" o:title=""/>
                </v:shape>
                <o:OLEObject Type="Embed" ProgID="Equation.DSMT4" ShapeID="_x0000_i1127" DrawAspect="Content" ObjectID="_1747650940" r:id="rId174"/>
              </w:object>
            </w:r>
          </w:p>
          <w:p w14:paraId="47C0AC01" w14:textId="77777777" w:rsidR="00265A56" w:rsidRPr="001B72B5" w:rsidRDefault="00265A56" w:rsidP="009B3FB6">
            <w:pPr>
              <w:spacing w:before="40" w:after="40" w:line="24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</w:t>
            </w:r>
            <w:r w:rsidR="001D3B41" w:rsidRPr="001B72B5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640" w:dyaOrig="320" w14:anchorId="457D5A44">
                <v:shape id="_x0000_i1128" type="#_x0000_t75" alt="" style="width:132pt;height:16.5pt;mso-width-percent:0;mso-height-percent:0;mso-width-percent:0;mso-height-percent:0" o:ole="">
                  <v:imagedata r:id="rId175" o:title=""/>
                </v:shape>
                <o:OLEObject Type="Embed" ProgID="Equation.DSMT4" ShapeID="_x0000_i1128" DrawAspect="Content" ObjectID="_1747650941" r:id="rId176"/>
              </w:object>
            </w:r>
          </w:p>
          <w:p w14:paraId="45938F75" w14:textId="77777777" w:rsidR="00265A56" w:rsidRPr="001B72B5" w:rsidRDefault="00265A56" w:rsidP="009B3FB6">
            <w:pPr>
              <w:spacing w:before="40" w:after="40" w:line="245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 xml:space="preserve">Yêu cầu bài toán </w:t>
            </w:r>
            <w:r w:rsidR="001D3B41" w:rsidRPr="001B72B5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</w:rPr>
              <w:object w:dxaOrig="2680" w:dyaOrig="360" w14:anchorId="5B2110F8">
                <v:shape id="_x0000_i1129" type="#_x0000_t75" alt="" style="width:134pt;height:18pt;mso-width-percent:0;mso-height-percent:0;mso-width-percent:0;mso-height-percent:0" o:ole="">
                  <v:imagedata r:id="rId177" o:title=""/>
                </v:shape>
                <o:OLEObject Type="Embed" ProgID="Equation.DSMT4" ShapeID="_x0000_i1129" DrawAspect="Content" ObjectID="_1747650942" r:id="rId178"/>
              </w:object>
            </w:r>
          </w:p>
        </w:tc>
        <w:tc>
          <w:tcPr>
            <w:tcW w:w="561" w:type="pct"/>
          </w:tcPr>
          <w:p w14:paraId="48F36753" w14:textId="77777777" w:rsidR="00DD246C" w:rsidRPr="001B72B5" w:rsidRDefault="00DD246C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CFC39A" w14:textId="77777777" w:rsidR="0025014E" w:rsidRPr="001B72B5" w:rsidRDefault="0025014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8FCCBB" w14:textId="77777777" w:rsidR="0025014E" w:rsidRPr="001B72B5" w:rsidRDefault="0025014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1CE2C7" w14:textId="77777777" w:rsidR="0025014E" w:rsidRPr="001B72B5" w:rsidRDefault="0025014E" w:rsidP="009B3FB6">
            <w:pPr>
              <w:spacing w:before="40" w:after="40" w:line="245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72B5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</w:tbl>
    <w:p w14:paraId="21AE8CC3" w14:textId="337C771E" w:rsidR="009B3FB6" w:rsidRPr="001B72B5" w:rsidRDefault="00F74342" w:rsidP="001B72B5">
      <w:pPr>
        <w:spacing w:before="120"/>
        <w:ind w:firstLine="567"/>
        <w:jc w:val="both"/>
        <w:rPr>
          <w:rFonts w:cs="Times New Roman"/>
          <w:b/>
          <w:szCs w:val="26"/>
        </w:rPr>
      </w:pPr>
      <w:r w:rsidRPr="001B72B5">
        <w:rPr>
          <w:rFonts w:cs="Times New Roman"/>
          <w:b/>
          <w:i/>
          <w:szCs w:val="26"/>
        </w:rPr>
        <w:t>Lưu ý:</w:t>
      </w:r>
      <w:r w:rsidR="00227320" w:rsidRPr="001B72B5">
        <w:rPr>
          <w:rFonts w:cs="Times New Roman"/>
          <w:b/>
          <w:i/>
          <w:szCs w:val="26"/>
        </w:rPr>
        <w:t xml:space="preserve"> </w:t>
      </w:r>
      <w:r w:rsidR="00227320" w:rsidRPr="001B72B5">
        <w:rPr>
          <w:rFonts w:cs="Times New Roman"/>
          <w:i/>
          <w:szCs w:val="26"/>
        </w:rPr>
        <w:t>Đ</w:t>
      </w:r>
      <w:r w:rsidRPr="001B72B5">
        <w:rPr>
          <w:rFonts w:cs="Times New Roman"/>
          <w:i/>
          <w:szCs w:val="26"/>
        </w:rPr>
        <w:t>ối với các bài làm</w:t>
      </w:r>
      <w:r w:rsidR="00E52D70" w:rsidRPr="001B72B5">
        <w:rPr>
          <w:rFonts w:cs="Times New Roman"/>
          <w:i/>
          <w:szCs w:val="26"/>
        </w:rPr>
        <w:t xml:space="preserve"> mà học sinh làm đúng nhưng</w:t>
      </w:r>
      <w:r w:rsidRPr="001B72B5">
        <w:rPr>
          <w:rFonts w:cs="Times New Roman"/>
          <w:i/>
          <w:szCs w:val="26"/>
        </w:rPr>
        <w:t xml:space="preserve"> không trùng với </w:t>
      </w:r>
      <w:r w:rsidR="0057557E" w:rsidRPr="001B72B5">
        <w:rPr>
          <w:rFonts w:cs="Times New Roman"/>
          <w:i/>
          <w:szCs w:val="26"/>
        </w:rPr>
        <w:t xml:space="preserve">cách giải của </w:t>
      </w:r>
      <w:r w:rsidR="00F658EA" w:rsidRPr="001B72B5">
        <w:rPr>
          <w:rFonts w:cs="Times New Roman"/>
          <w:i/>
          <w:szCs w:val="26"/>
        </w:rPr>
        <w:t xml:space="preserve">hướng dẫn </w:t>
      </w:r>
      <w:r w:rsidR="0057557E" w:rsidRPr="001B72B5">
        <w:rPr>
          <w:rFonts w:cs="Times New Roman"/>
          <w:i/>
          <w:szCs w:val="26"/>
        </w:rPr>
        <w:t>chấ</w:t>
      </w:r>
      <w:r w:rsidR="00D96251" w:rsidRPr="001B72B5">
        <w:rPr>
          <w:rFonts w:cs="Times New Roman"/>
          <w:i/>
          <w:szCs w:val="26"/>
        </w:rPr>
        <w:t xml:space="preserve">m. Giáo viên cần kiểm tra kĩ cách làm và </w:t>
      </w:r>
      <w:r w:rsidR="00AC2912" w:rsidRPr="001B72B5">
        <w:rPr>
          <w:rFonts w:cs="Times New Roman"/>
          <w:i/>
          <w:szCs w:val="26"/>
        </w:rPr>
        <w:t xml:space="preserve">chuẩn </w:t>
      </w:r>
      <w:r w:rsidR="00D96251" w:rsidRPr="001B72B5">
        <w:rPr>
          <w:rFonts w:cs="Times New Roman"/>
          <w:i/>
          <w:szCs w:val="26"/>
        </w:rPr>
        <w:t xml:space="preserve">kiến thức </w:t>
      </w:r>
      <w:r w:rsidR="00A64EE4" w:rsidRPr="001B72B5">
        <w:rPr>
          <w:rFonts w:cs="Times New Roman"/>
          <w:i/>
          <w:szCs w:val="26"/>
        </w:rPr>
        <w:t xml:space="preserve">phù hợp </w:t>
      </w:r>
      <w:r w:rsidR="008E6793" w:rsidRPr="001B72B5">
        <w:rPr>
          <w:rFonts w:cs="Times New Roman"/>
          <w:i/>
          <w:szCs w:val="26"/>
        </w:rPr>
        <w:t xml:space="preserve">của phần kiến thức mà </w:t>
      </w:r>
      <w:r w:rsidR="00D96251" w:rsidRPr="001B72B5">
        <w:rPr>
          <w:rFonts w:cs="Times New Roman"/>
          <w:i/>
          <w:szCs w:val="26"/>
        </w:rPr>
        <w:t xml:space="preserve">học sinh sử dụng </w:t>
      </w:r>
      <w:r w:rsidR="00F45BB9" w:rsidRPr="001B72B5">
        <w:rPr>
          <w:rFonts w:cs="Times New Roman"/>
          <w:i/>
          <w:szCs w:val="26"/>
        </w:rPr>
        <w:t xml:space="preserve">trong bài làm </w:t>
      </w:r>
      <w:r w:rsidR="00D96251" w:rsidRPr="001B72B5">
        <w:rPr>
          <w:rFonts w:cs="Times New Roman"/>
          <w:i/>
          <w:szCs w:val="26"/>
        </w:rPr>
        <w:t xml:space="preserve">để linh động cho điểm chính xác theo </w:t>
      </w:r>
      <w:r w:rsidR="00E821B4" w:rsidRPr="001B72B5">
        <w:rPr>
          <w:rFonts w:cs="Times New Roman"/>
          <w:i/>
          <w:szCs w:val="26"/>
        </w:rPr>
        <w:t xml:space="preserve">thang điểm </w:t>
      </w:r>
      <w:r w:rsidR="00C51D3F" w:rsidRPr="001B72B5">
        <w:rPr>
          <w:rFonts w:cs="Times New Roman"/>
          <w:i/>
          <w:szCs w:val="26"/>
        </w:rPr>
        <w:t>của câu hỏi.</w:t>
      </w:r>
    </w:p>
    <w:sectPr w:rsidR="009B3FB6" w:rsidRPr="001B72B5" w:rsidSect="009D5112">
      <w:pgSz w:w="11907" w:h="16840" w:code="9"/>
      <w:pgMar w:top="851" w:right="851" w:bottom="851" w:left="851" w:header="720" w:footer="43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93B0325" w14:textId="77777777" w:rsidR="00BA0762" w:rsidRDefault="00BA0762" w:rsidP="001C6CD7">
      <w:r>
        <w:separator/>
      </w:r>
    </w:p>
  </w:endnote>
  <w:endnote w:type="continuationSeparator" w:id="0">
    <w:p w14:paraId="2F020669" w14:textId="77777777" w:rsidR="00BA0762" w:rsidRDefault="00BA0762" w:rsidP="001C6C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21002A87" w:usb1="090F0000" w:usb2="0000003F" w:usb3="00000000" w:csb0="003F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A7879E" w14:textId="49499DF1" w:rsidR="000202EE" w:rsidRDefault="000202EE" w:rsidP="000202EE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DF5178E" w14:textId="77777777" w:rsidR="00BA0762" w:rsidRDefault="00BA0762" w:rsidP="001C6CD7">
      <w:r>
        <w:separator/>
      </w:r>
    </w:p>
  </w:footnote>
  <w:footnote w:type="continuationSeparator" w:id="0">
    <w:p w14:paraId="67E7525D" w14:textId="77777777" w:rsidR="00BA0762" w:rsidRDefault="00BA0762" w:rsidP="001C6C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D4861"/>
    <w:multiLevelType w:val="hybridMultilevel"/>
    <w:tmpl w:val="7E14333C"/>
    <w:lvl w:ilvl="0" w:tplc="73868024">
      <w:start w:val="1"/>
      <w:numFmt w:val="lowerLetter"/>
      <w:suff w:val="space"/>
      <w:lvlText w:val="%1."/>
      <w:lvlJc w:val="left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BF974DB"/>
    <w:multiLevelType w:val="hybridMultilevel"/>
    <w:tmpl w:val="69A2D850"/>
    <w:lvl w:ilvl="0" w:tplc="19CA9CB6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3BBD10AF"/>
    <w:multiLevelType w:val="hybridMultilevel"/>
    <w:tmpl w:val="42D44DAA"/>
    <w:lvl w:ilvl="0" w:tplc="B3BA8524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3D2E5400"/>
    <w:multiLevelType w:val="hybridMultilevel"/>
    <w:tmpl w:val="FDE0344C"/>
    <w:lvl w:ilvl="0" w:tplc="987EB2F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9E12B9"/>
    <w:multiLevelType w:val="hybridMultilevel"/>
    <w:tmpl w:val="C8F26F5E"/>
    <w:lvl w:ilvl="0" w:tplc="0F84AE14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528F6BD6"/>
    <w:multiLevelType w:val="hybridMultilevel"/>
    <w:tmpl w:val="F16070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9F4AE5"/>
    <w:multiLevelType w:val="hybridMultilevel"/>
    <w:tmpl w:val="86FCDD68"/>
    <w:lvl w:ilvl="0" w:tplc="92287F88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B15094"/>
    <w:multiLevelType w:val="hybridMultilevel"/>
    <w:tmpl w:val="C2AE0EEA"/>
    <w:lvl w:ilvl="0" w:tplc="FFFFFFFF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3"/>
  </w:num>
  <w:num w:numId="5">
    <w:abstractNumId w:val="4"/>
  </w:num>
  <w:num w:numId="6">
    <w:abstractNumId w:val="2"/>
  </w:num>
  <w:num w:numId="7">
    <w:abstractNumId w:val="5"/>
  </w:num>
  <w:num w:numId="8">
    <w:abstractNumId w:val="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6CD7"/>
    <w:rsid w:val="00000AD2"/>
    <w:rsid w:val="00000AE2"/>
    <w:rsid w:val="000014CF"/>
    <w:rsid w:val="0000176F"/>
    <w:rsid w:val="0000298A"/>
    <w:rsid w:val="000029DE"/>
    <w:rsid w:val="000031D5"/>
    <w:rsid w:val="00003AD4"/>
    <w:rsid w:val="00005FEF"/>
    <w:rsid w:val="0000779B"/>
    <w:rsid w:val="00010837"/>
    <w:rsid w:val="00013F8D"/>
    <w:rsid w:val="00015916"/>
    <w:rsid w:val="00015E79"/>
    <w:rsid w:val="000160DA"/>
    <w:rsid w:val="000167AE"/>
    <w:rsid w:val="00017F8A"/>
    <w:rsid w:val="000202EE"/>
    <w:rsid w:val="00020EEC"/>
    <w:rsid w:val="00022C1A"/>
    <w:rsid w:val="00024B9F"/>
    <w:rsid w:val="000255B0"/>
    <w:rsid w:val="000256FC"/>
    <w:rsid w:val="00025B93"/>
    <w:rsid w:val="00025EA7"/>
    <w:rsid w:val="00026FDB"/>
    <w:rsid w:val="000271BC"/>
    <w:rsid w:val="00027AC0"/>
    <w:rsid w:val="0003425A"/>
    <w:rsid w:val="0003555F"/>
    <w:rsid w:val="000358DD"/>
    <w:rsid w:val="0003593B"/>
    <w:rsid w:val="00037012"/>
    <w:rsid w:val="000371A8"/>
    <w:rsid w:val="00037724"/>
    <w:rsid w:val="0004080B"/>
    <w:rsid w:val="00042017"/>
    <w:rsid w:val="000428CE"/>
    <w:rsid w:val="00042D7D"/>
    <w:rsid w:val="00044D72"/>
    <w:rsid w:val="00044EEB"/>
    <w:rsid w:val="000454C6"/>
    <w:rsid w:val="000461D3"/>
    <w:rsid w:val="0004698F"/>
    <w:rsid w:val="00047605"/>
    <w:rsid w:val="0005048F"/>
    <w:rsid w:val="0005061B"/>
    <w:rsid w:val="00050A50"/>
    <w:rsid w:val="00051A6C"/>
    <w:rsid w:val="00052BD7"/>
    <w:rsid w:val="00052E75"/>
    <w:rsid w:val="00053100"/>
    <w:rsid w:val="00054421"/>
    <w:rsid w:val="00056B3F"/>
    <w:rsid w:val="00057D0B"/>
    <w:rsid w:val="0006004F"/>
    <w:rsid w:val="000610B5"/>
    <w:rsid w:val="000616E0"/>
    <w:rsid w:val="00062341"/>
    <w:rsid w:val="00062DA7"/>
    <w:rsid w:val="00063ED0"/>
    <w:rsid w:val="000656B0"/>
    <w:rsid w:val="00067750"/>
    <w:rsid w:val="00073130"/>
    <w:rsid w:val="00075811"/>
    <w:rsid w:val="00075D7D"/>
    <w:rsid w:val="0007648A"/>
    <w:rsid w:val="000769A0"/>
    <w:rsid w:val="00077901"/>
    <w:rsid w:val="00077E2C"/>
    <w:rsid w:val="00077E35"/>
    <w:rsid w:val="00081B7F"/>
    <w:rsid w:val="000825DC"/>
    <w:rsid w:val="000830F6"/>
    <w:rsid w:val="00083D7F"/>
    <w:rsid w:val="000847AC"/>
    <w:rsid w:val="00085098"/>
    <w:rsid w:val="00085DBC"/>
    <w:rsid w:val="0008614A"/>
    <w:rsid w:val="00086D98"/>
    <w:rsid w:val="00086DD1"/>
    <w:rsid w:val="0009133B"/>
    <w:rsid w:val="00091FD0"/>
    <w:rsid w:val="00095BFD"/>
    <w:rsid w:val="0009601C"/>
    <w:rsid w:val="0009688F"/>
    <w:rsid w:val="000975AB"/>
    <w:rsid w:val="000A04E8"/>
    <w:rsid w:val="000A12DE"/>
    <w:rsid w:val="000A39EB"/>
    <w:rsid w:val="000A3FD4"/>
    <w:rsid w:val="000A435C"/>
    <w:rsid w:val="000A621B"/>
    <w:rsid w:val="000B00A2"/>
    <w:rsid w:val="000B0EDA"/>
    <w:rsid w:val="000B2155"/>
    <w:rsid w:val="000B37CA"/>
    <w:rsid w:val="000B38A5"/>
    <w:rsid w:val="000B3AC1"/>
    <w:rsid w:val="000B435D"/>
    <w:rsid w:val="000B5481"/>
    <w:rsid w:val="000B55CA"/>
    <w:rsid w:val="000B6FBB"/>
    <w:rsid w:val="000C0C33"/>
    <w:rsid w:val="000C25E2"/>
    <w:rsid w:val="000C72D9"/>
    <w:rsid w:val="000D0305"/>
    <w:rsid w:val="000D0B98"/>
    <w:rsid w:val="000D2077"/>
    <w:rsid w:val="000D34B6"/>
    <w:rsid w:val="000D3557"/>
    <w:rsid w:val="000D5C4F"/>
    <w:rsid w:val="000D75A2"/>
    <w:rsid w:val="000D7A19"/>
    <w:rsid w:val="000E203B"/>
    <w:rsid w:val="000E2DF9"/>
    <w:rsid w:val="000E4C6C"/>
    <w:rsid w:val="000E520C"/>
    <w:rsid w:val="000E6DD0"/>
    <w:rsid w:val="000E7F5A"/>
    <w:rsid w:val="000F0ABB"/>
    <w:rsid w:val="000F1996"/>
    <w:rsid w:val="000F26E7"/>
    <w:rsid w:val="000F719A"/>
    <w:rsid w:val="00101224"/>
    <w:rsid w:val="001013D9"/>
    <w:rsid w:val="0010177E"/>
    <w:rsid w:val="001019D9"/>
    <w:rsid w:val="00102287"/>
    <w:rsid w:val="00103193"/>
    <w:rsid w:val="00103B6F"/>
    <w:rsid w:val="0010583A"/>
    <w:rsid w:val="00105BA1"/>
    <w:rsid w:val="00105CCC"/>
    <w:rsid w:val="00110A99"/>
    <w:rsid w:val="001115AC"/>
    <w:rsid w:val="00111A46"/>
    <w:rsid w:val="00111C57"/>
    <w:rsid w:val="001126A0"/>
    <w:rsid w:val="0011377F"/>
    <w:rsid w:val="00113CEE"/>
    <w:rsid w:val="00116318"/>
    <w:rsid w:val="001163D3"/>
    <w:rsid w:val="001167B8"/>
    <w:rsid w:val="0011716F"/>
    <w:rsid w:val="001178CD"/>
    <w:rsid w:val="001179F0"/>
    <w:rsid w:val="0012101C"/>
    <w:rsid w:val="00122DCE"/>
    <w:rsid w:val="00124D1E"/>
    <w:rsid w:val="00125283"/>
    <w:rsid w:val="001252D1"/>
    <w:rsid w:val="00125597"/>
    <w:rsid w:val="001261FF"/>
    <w:rsid w:val="00126D30"/>
    <w:rsid w:val="00130986"/>
    <w:rsid w:val="001322EB"/>
    <w:rsid w:val="00132DB0"/>
    <w:rsid w:val="00134029"/>
    <w:rsid w:val="00134172"/>
    <w:rsid w:val="0013525B"/>
    <w:rsid w:val="001356D3"/>
    <w:rsid w:val="00136233"/>
    <w:rsid w:val="00137149"/>
    <w:rsid w:val="001426DB"/>
    <w:rsid w:val="00144557"/>
    <w:rsid w:val="0014491D"/>
    <w:rsid w:val="00146405"/>
    <w:rsid w:val="00146A68"/>
    <w:rsid w:val="00146B63"/>
    <w:rsid w:val="00151C81"/>
    <w:rsid w:val="00151E26"/>
    <w:rsid w:val="0015238C"/>
    <w:rsid w:val="00152A18"/>
    <w:rsid w:val="00152E14"/>
    <w:rsid w:val="00152E4F"/>
    <w:rsid w:val="00152FCA"/>
    <w:rsid w:val="00153646"/>
    <w:rsid w:val="00154E4E"/>
    <w:rsid w:val="0015518B"/>
    <w:rsid w:val="001563EE"/>
    <w:rsid w:val="001616B7"/>
    <w:rsid w:val="00161FE0"/>
    <w:rsid w:val="00163836"/>
    <w:rsid w:val="0016384C"/>
    <w:rsid w:val="00163927"/>
    <w:rsid w:val="00164213"/>
    <w:rsid w:val="00164738"/>
    <w:rsid w:val="001654E2"/>
    <w:rsid w:val="00165E21"/>
    <w:rsid w:val="00166C8D"/>
    <w:rsid w:val="00167C19"/>
    <w:rsid w:val="0017065E"/>
    <w:rsid w:val="00170DFB"/>
    <w:rsid w:val="00172A68"/>
    <w:rsid w:val="00173E1A"/>
    <w:rsid w:val="00175207"/>
    <w:rsid w:val="00175B1E"/>
    <w:rsid w:val="00176664"/>
    <w:rsid w:val="001772B8"/>
    <w:rsid w:val="00177C27"/>
    <w:rsid w:val="00177CEA"/>
    <w:rsid w:val="00180674"/>
    <w:rsid w:val="00181CA3"/>
    <w:rsid w:val="00182420"/>
    <w:rsid w:val="00182462"/>
    <w:rsid w:val="00184461"/>
    <w:rsid w:val="00184B52"/>
    <w:rsid w:val="001853EE"/>
    <w:rsid w:val="00193C8E"/>
    <w:rsid w:val="0019505A"/>
    <w:rsid w:val="001968D9"/>
    <w:rsid w:val="00197759"/>
    <w:rsid w:val="00197975"/>
    <w:rsid w:val="001A2E33"/>
    <w:rsid w:val="001A5A1F"/>
    <w:rsid w:val="001B1198"/>
    <w:rsid w:val="001B1B2E"/>
    <w:rsid w:val="001B2325"/>
    <w:rsid w:val="001B232E"/>
    <w:rsid w:val="001B38AD"/>
    <w:rsid w:val="001B6D98"/>
    <w:rsid w:val="001B72B5"/>
    <w:rsid w:val="001C073B"/>
    <w:rsid w:val="001C1238"/>
    <w:rsid w:val="001C190C"/>
    <w:rsid w:val="001C2B16"/>
    <w:rsid w:val="001C3589"/>
    <w:rsid w:val="001C401F"/>
    <w:rsid w:val="001C47F8"/>
    <w:rsid w:val="001C6CD7"/>
    <w:rsid w:val="001C7540"/>
    <w:rsid w:val="001D02CE"/>
    <w:rsid w:val="001D0CA2"/>
    <w:rsid w:val="001D2E1E"/>
    <w:rsid w:val="001D3751"/>
    <w:rsid w:val="001D3B41"/>
    <w:rsid w:val="001D4178"/>
    <w:rsid w:val="001D51E6"/>
    <w:rsid w:val="001D568A"/>
    <w:rsid w:val="001D5F1C"/>
    <w:rsid w:val="001D6C71"/>
    <w:rsid w:val="001D7F4F"/>
    <w:rsid w:val="001E1553"/>
    <w:rsid w:val="001E187B"/>
    <w:rsid w:val="001E2A54"/>
    <w:rsid w:val="001E3330"/>
    <w:rsid w:val="001E6F4A"/>
    <w:rsid w:val="001E77DA"/>
    <w:rsid w:val="001F0354"/>
    <w:rsid w:val="001F0958"/>
    <w:rsid w:val="001F1E34"/>
    <w:rsid w:val="001F3945"/>
    <w:rsid w:val="001F399A"/>
    <w:rsid w:val="001F402A"/>
    <w:rsid w:val="001F458A"/>
    <w:rsid w:val="001F4BA9"/>
    <w:rsid w:val="001F7FBF"/>
    <w:rsid w:val="00201435"/>
    <w:rsid w:val="00201A71"/>
    <w:rsid w:val="00202697"/>
    <w:rsid w:val="00202718"/>
    <w:rsid w:val="00202727"/>
    <w:rsid w:val="00202EBC"/>
    <w:rsid w:val="0020398F"/>
    <w:rsid w:val="00204B3F"/>
    <w:rsid w:val="00204BA6"/>
    <w:rsid w:val="00204EF4"/>
    <w:rsid w:val="002054DC"/>
    <w:rsid w:val="002122D4"/>
    <w:rsid w:val="00212D1F"/>
    <w:rsid w:val="002140DF"/>
    <w:rsid w:val="00214296"/>
    <w:rsid w:val="00216E31"/>
    <w:rsid w:val="002175F8"/>
    <w:rsid w:val="00221429"/>
    <w:rsid w:val="002223B4"/>
    <w:rsid w:val="002231AE"/>
    <w:rsid w:val="00223961"/>
    <w:rsid w:val="002258A1"/>
    <w:rsid w:val="00226C04"/>
    <w:rsid w:val="00227320"/>
    <w:rsid w:val="00231991"/>
    <w:rsid w:val="00231B70"/>
    <w:rsid w:val="00232389"/>
    <w:rsid w:val="00232968"/>
    <w:rsid w:val="00232B1A"/>
    <w:rsid w:val="00232DA7"/>
    <w:rsid w:val="002338EB"/>
    <w:rsid w:val="00235AFA"/>
    <w:rsid w:val="002366CB"/>
    <w:rsid w:val="00237CC9"/>
    <w:rsid w:val="0024203F"/>
    <w:rsid w:val="002424DF"/>
    <w:rsid w:val="002432CA"/>
    <w:rsid w:val="0024351D"/>
    <w:rsid w:val="00243A3F"/>
    <w:rsid w:val="00243CD8"/>
    <w:rsid w:val="0024445E"/>
    <w:rsid w:val="00244856"/>
    <w:rsid w:val="0024594B"/>
    <w:rsid w:val="00245D2E"/>
    <w:rsid w:val="002470E2"/>
    <w:rsid w:val="002473EE"/>
    <w:rsid w:val="0025014E"/>
    <w:rsid w:val="0025117C"/>
    <w:rsid w:val="00251957"/>
    <w:rsid w:val="00252B5D"/>
    <w:rsid w:val="00253A9A"/>
    <w:rsid w:val="00254989"/>
    <w:rsid w:val="00257C77"/>
    <w:rsid w:val="00257D11"/>
    <w:rsid w:val="00257D5D"/>
    <w:rsid w:val="00261567"/>
    <w:rsid w:val="00263578"/>
    <w:rsid w:val="002640A3"/>
    <w:rsid w:val="00264B86"/>
    <w:rsid w:val="00265A56"/>
    <w:rsid w:val="002673F8"/>
    <w:rsid w:val="00267434"/>
    <w:rsid w:val="00267510"/>
    <w:rsid w:val="00270815"/>
    <w:rsid w:val="00272D61"/>
    <w:rsid w:val="00272EEB"/>
    <w:rsid w:val="00274585"/>
    <w:rsid w:val="0027469B"/>
    <w:rsid w:val="00275148"/>
    <w:rsid w:val="00275922"/>
    <w:rsid w:val="00277B9C"/>
    <w:rsid w:val="00280520"/>
    <w:rsid w:val="00280828"/>
    <w:rsid w:val="00281D6C"/>
    <w:rsid w:val="00283425"/>
    <w:rsid w:val="002839B3"/>
    <w:rsid w:val="002868A6"/>
    <w:rsid w:val="00290159"/>
    <w:rsid w:val="00290592"/>
    <w:rsid w:val="00292A0C"/>
    <w:rsid w:val="002A297C"/>
    <w:rsid w:val="002A428B"/>
    <w:rsid w:val="002A6ABB"/>
    <w:rsid w:val="002A6B4E"/>
    <w:rsid w:val="002A6DE2"/>
    <w:rsid w:val="002A760B"/>
    <w:rsid w:val="002B026B"/>
    <w:rsid w:val="002B14A2"/>
    <w:rsid w:val="002B1768"/>
    <w:rsid w:val="002B1851"/>
    <w:rsid w:val="002B2C6F"/>
    <w:rsid w:val="002B5AF3"/>
    <w:rsid w:val="002B5C86"/>
    <w:rsid w:val="002B64E6"/>
    <w:rsid w:val="002C01E8"/>
    <w:rsid w:val="002C0689"/>
    <w:rsid w:val="002C27F8"/>
    <w:rsid w:val="002C33EB"/>
    <w:rsid w:val="002C3A75"/>
    <w:rsid w:val="002C3CF7"/>
    <w:rsid w:val="002C3D1D"/>
    <w:rsid w:val="002C4090"/>
    <w:rsid w:val="002C5301"/>
    <w:rsid w:val="002C5FB0"/>
    <w:rsid w:val="002C60B9"/>
    <w:rsid w:val="002C74E9"/>
    <w:rsid w:val="002C7F03"/>
    <w:rsid w:val="002D03C7"/>
    <w:rsid w:val="002D03F4"/>
    <w:rsid w:val="002D0753"/>
    <w:rsid w:val="002D5033"/>
    <w:rsid w:val="002D6CC9"/>
    <w:rsid w:val="002D6E11"/>
    <w:rsid w:val="002D7492"/>
    <w:rsid w:val="002D7C6A"/>
    <w:rsid w:val="002E1855"/>
    <w:rsid w:val="002E2037"/>
    <w:rsid w:val="002E3172"/>
    <w:rsid w:val="002E49BC"/>
    <w:rsid w:val="002E5AAF"/>
    <w:rsid w:val="002E6EE4"/>
    <w:rsid w:val="002E7F0C"/>
    <w:rsid w:val="002F23B3"/>
    <w:rsid w:val="002F3541"/>
    <w:rsid w:val="002F428B"/>
    <w:rsid w:val="002F6E7E"/>
    <w:rsid w:val="002F791E"/>
    <w:rsid w:val="003005D6"/>
    <w:rsid w:val="00300662"/>
    <w:rsid w:val="003011D8"/>
    <w:rsid w:val="0030289D"/>
    <w:rsid w:val="00302A5A"/>
    <w:rsid w:val="00302C73"/>
    <w:rsid w:val="00302F88"/>
    <w:rsid w:val="003041CE"/>
    <w:rsid w:val="00305958"/>
    <w:rsid w:val="00305B5F"/>
    <w:rsid w:val="00305BA3"/>
    <w:rsid w:val="0031070E"/>
    <w:rsid w:val="00310E5A"/>
    <w:rsid w:val="0031230F"/>
    <w:rsid w:val="00312982"/>
    <w:rsid w:val="00313866"/>
    <w:rsid w:val="00314AAA"/>
    <w:rsid w:val="0031560F"/>
    <w:rsid w:val="003159C7"/>
    <w:rsid w:val="00316B5C"/>
    <w:rsid w:val="003221C7"/>
    <w:rsid w:val="00323F53"/>
    <w:rsid w:val="003245D5"/>
    <w:rsid w:val="003251AA"/>
    <w:rsid w:val="003255B9"/>
    <w:rsid w:val="0032673D"/>
    <w:rsid w:val="00327D88"/>
    <w:rsid w:val="00332A2A"/>
    <w:rsid w:val="003344DB"/>
    <w:rsid w:val="00334C1D"/>
    <w:rsid w:val="0033615B"/>
    <w:rsid w:val="00336698"/>
    <w:rsid w:val="00336AE3"/>
    <w:rsid w:val="003402FA"/>
    <w:rsid w:val="003407D2"/>
    <w:rsid w:val="00341163"/>
    <w:rsid w:val="0034142F"/>
    <w:rsid w:val="003416CE"/>
    <w:rsid w:val="00341EF6"/>
    <w:rsid w:val="003421E7"/>
    <w:rsid w:val="003423A2"/>
    <w:rsid w:val="003431BD"/>
    <w:rsid w:val="003436ED"/>
    <w:rsid w:val="00343FD3"/>
    <w:rsid w:val="003447A1"/>
    <w:rsid w:val="00344A31"/>
    <w:rsid w:val="003461F3"/>
    <w:rsid w:val="003466F6"/>
    <w:rsid w:val="00347B5E"/>
    <w:rsid w:val="00350866"/>
    <w:rsid w:val="003518D1"/>
    <w:rsid w:val="00351BCB"/>
    <w:rsid w:val="003538EC"/>
    <w:rsid w:val="00354571"/>
    <w:rsid w:val="00355651"/>
    <w:rsid w:val="00355A2F"/>
    <w:rsid w:val="003578B5"/>
    <w:rsid w:val="00357CCC"/>
    <w:rsid w:val="00360367"/>
    <w:rsid w:val="00360558"/>
    <w:rsid w:val="0036147B"/>
    <w:rsid w:val="00361E2A"/>
    <w:rsid w:val="003621B9"/>
    <w:rsid w:val="003621D5"/>
    <w:rsid w:val="00362310"/>
    <w:rsid w:val="0036299A"/>
    <w:rsid w:val="00363F87"/>
    <w:rsid w:val="0036517E"/>
    <w:rsid w:val="00365237"/>
    <w:rsid w:val="0036798F"/>
    <w:rsid w:val="00372496"/>
    <w:rsid w:val="003725D2"/>
    <w:rsid w:val="003748EB"/>
    <w:rsid w:val="00374906"/>
    <w:rsid w:val="00375B45"/>
    <w:rsid w:val="0037797D"/>
    <w:rsid w:val="003801C2"/>
    <w:rsid w:val="0038074E"/>
    <w:rsid w:val="00380E9B"/>
    <w:rsid w:val="003840D6"/>
    <w:rsid w:val="00384ADF"/>
    <w:rsid w:val="00384CF6"/>
    <w:rsid w:val="00385034"/>
    <w:rsid w:val="00385751"/>
    <w:rsid w:val="00386B42"/>
    <w:rsid w:val="0038726D"/>
    <w:rsid w:val="00387326"/>
    <w:rsid w:val="00392196"/>
    <w:rsid w:val="003930C8"/>
    <w:rsid w:val="0039343E"/>
    <w:rsid w:val="00393794"/>
    <w:rsid w:val="00393AF4"/>
    <w:rsid w:val="003943BA"/>
    <w:rsid w:val="00395629"/>
    <w:rsid w:val="00396568"/>
    <w:rsid w:val="003966FC"/>
    <w:rsid w:val="003968A5"/>
    <w:rsid w:val="003A075E"/>
    <w:rsid w:val="003A1207"/>
    <w:rsid w:val="003A13A6"/>
    <w:rsid w:val="003A2829"/>
    <w:rsid w:val="003A2BAB"/>
    <w:rsid w:val="003A2C5E"/>
    <w:rsid w:val="003A3685"/>
    <w:rsid w:val="003A3D32"/>
    <w:rsid w:val="003A4882"/>
    <w:rsid w:val="003A775E"/>
    <w:rsid w:val="003A7EB0"/>
    <w:rsid w:val="003B1111"/>
    <w:rsid w:val="003B121B"/>
    <w:rsid w:val="003B1913"/>
    <w:rsid w:val="003B424A"/>
    <w:rsid w:val="003B4593"/>
    <w:rsid w:val="003B4FE5"/>
    <w:rsid w:val="003B6035"/>
    <w:rsid w:val="003B66AA"/>
    <w:rsid w:val="003B7015"/>
    <w:rsid w:val="003B7E43"/>
    <w:rsid w:val="003C2991"/>
    <w:rsid w:val="003C2FB2"/>
    <w:rsid w:val="003C35B2"/>
    <w:rsid w:val="003C4429"/>
    <w:rsid w:val="003C4A19"/>
    <w:rsid w:val="003C5632"/>
    <w:rsid w:val="003C7133"/>
    <w:rsid w:val="003D04AF"/>
    <w:rsid w:val="003D11CB"/>
    <w:rsid w:val="003D2E2F"/>
    <w:rsid w:val="003D53C0"/>
    <w:rsid w:val="003D66D7"/>
    <w:rsid w:val="003D6D6A"/>
    <w:rsid w:val="003D70E6"/>
    <w:rsid w:val="003D75D8"/>
    <w:rsid w:val="003E2F41"/>
    <w:rsid w:val="003E2F90"/>
    <w:rsid w:val="003E382A"/>
    <w:rsid w:val="003E390D"/>
    <w:rsid w:val="003E3AF2"/>
    <w:rsid w:val="003E404E"/>
    <w:rsid w:val="003E5FE0"/>
    <w:rsid w:val="003E78B8"/>
    <w:rsid w:val="003F1207"/>
    <w:rsid w:val="003F21E3"/>
    <w:rsid w:val="003F27A4"/>
    <w:rsid w:val="003F433C"/>
    <w:rsid w:val="003F4709"/>
    <w:rsid w:val="003F5277"/>
    <w:rsid w:val="00400ACD"/>
    <w:rsid w:val="0040184F"/>
    <w:rsid w:val="00402403"/>
    <w:rsid w:val="00404B49"/>
    <w:rsid w:val="00405337"/>
    <w:rsid w:val="004055CD"/>
    <w:rsid w:val="00405EA7"/>
    <w:rsid w:val="004126E2"/>
    <w:rsid w:val="004134CC"/>
    <w:rsid w:val="00413662"/>
    <w:rsid w:val="00417051"/>
    <w:rsid w:val="00417B87"/>
    <w:rsid w:val="00420742"/>
    <w:rsid w:val="00420C72"/>
    <w:rsid w:val="00421941"/>
    <w:rsid w:val="00423164"/>
    <w:rsid w:val="004257FB"/>
    <w:rsid w:val="004261CB"/>
    <w:rsid w:val="0042684F"/>
    <w:rsid w:val="00426AB6"/>
    <w:rsid w:val="00426D50"/>
    <w:rsid w:val="004313A6"/>
    <w:rsid w:val="00433CAD"/>
    <w:rsid w:val="00433D2F"/>
    <w:rsid w:val="00433DA2"/>
    <w:rsid w:val="00436D91"/>
    <w:rsid w:val="004438DE"/>
    <w:rsid w:val="0044732A"/>
    <w:rsid w:val="00450ED0"/>
    <w:rsid w:val="00452739"/>
    <w:rsid w:val="00454D09"/>
    <w:rsid w:val="004562E2"/>
    <w:rsid w:val="0045634A"/>
    <w:rsid w:val="00457734"/>
    <w:rsid w:val="00457826"/>
    <w:rsid w:val="00457EA2"/>
    <w:rsid w:val="004607C6"/>
    <w:rsid w:val="00460B1F"/>
    <w:rsid w:val="00463C81"/>
    <w:rsid w:val="004646EE"/>
    <w:rsid w:val="00465443"/>
    <w:rsid w:val="00467984"/>
    <w:rsid w:val="00470B90"/>
    <w:rsid w:val="0047126B"/>
    <w:rsid w:val="004726FB"/>
    <w:rsid w:val="004747FE"/>
    <w:rsid w:val="00476267"/>
    <w:rsid w:val="00476297"/>
    <w:rsid w:val="004808E4"/>
    <w:rsid w:val="00480D9A"/>
    <w:rsid w:val="00481F54"/>
    <w:rsid w:val="00482F9F"/>
    <w:rsid w:val="00486CD8"/>
    <w:rsid w:val="004923DD"/>
    <w:rsid w:val="004925B5"/>
    <w:rsid w:val="00492950"/>
    <w:rsid w:val="00495439"/>
    <w:rsid w:val="004957A5"/>
    <w:rsid w:val="00495A46"/>
    <w:rsid w:val="00496E62"/>
    <w:rsid w:val="004A1D8F"/>
    <w:rsid w:val="004A2AC9"/>
    <w:rsid w:val="004A2DCC"/>
    <w:rsid w:val="004A37B8"/>
    <w:rsid w:val="004A44B5"/>
    <w:rsid w:val="004A50DE"/>
    <w:rsid w:val="004A66D2"/>
    <w:rsid w:val="004A7009"/>
    <w:rsid w:val="004A7687"/>
    <w:rsid w:val="004B1972"/>
    <w:rsid w:val="004B1A85"/>
    <w:rsid w:val="004B5257"/>
    <w:rsid w:val="004B6217"/>
    <w:rsid w:val="004B7DEC"/>
    <w:rsid w:val="004C38E9"/>
    <w:rsid w:val="004C4EC4"/>
    <w:rsid w:val="004C5AA5"/>
    <w:rsid w:val="004C6200"/>
    <w:rsid w:val="004C669C"/>
    <w:rsid w:val="004C7660"/>
    <w:rsid w:val="004C7808"/>
    <w:rsid w:val="004C79D2"/>
    <w:rsid w:val="004D0B73"/>
    <w:rsid w:val="004D10E3"/>
    <w:rsid w:val="004D175F"/>
    <w:rsid w:val="004D185A"/>
    <w:rsid w:val="004D41B6"/>
    <w:rsid w:val="004D67B8"/>
    <w:rsid w:val="004D6E75"/>
    <w:rsid w:val="004E238F"/>
    <w:rsid w:val="004E4F74"/>
    <w:rsid w:val="004E573C"/>
    <w:rsid w:val="004E5E90"/>
    <w:rsid w:val="004E6ED4"/>
    <w:rsid w:val="004F071A"/>
    <w:rsid w:val="004F093D"/>
    <w:rsid w:val="004F2214"/>
    <w:rsid w:val="004F2894"/>
    <w:rsid w:val="004F28F8"/>
    <w:rsid w:val="004F2AD8"/>
    <w:rsid w:val="004F2F55"/>
    <w:rsid w:val="004F4486"/>
    <w:rsid w:val="004F57E8"/>
    <w:rsid w:val="004F5D92"/>
    <w:rsid w:val="004F62E8"/>
    <w:rsid w:val="004F7612"/>
    <w:rsid w:val="00500C06"/>
    <w:rsid w:val="00503BDE"/>
    <w:rsid w:val="00503E54"/>
    <w:rsid w:val="0050462F"/>
    <w:rsid w:val="00505C7C"/>
    <w:rsid w:val="005061DA"/>
    <w:rsid w:val="0050712C"/>
    <w:rsid w:val="00507C48"/>
    <w:rsid w:val="005109BF"/>
    <w:rsid w:val="00511E8A"/>
    <w:rsid w:val="0051210F"/>
    <w:rsid w:val="0051213E"/>
    <w:rsid w:val="0051368B"/>
    <w:rsid w:val="00513EDD"/>
    <w:rsid w:val="00517862"/>
    <w:rsid w:val="00517EF8"/>
    <w:rsid w:val="00521A48"/>
    <w:rsid w:val="0052282F"/>
    <w:rsid w:val="00522928"/>
    <w:rsid w:val="00525BB7"/>
    <w:rsid w:val="0052647A"/>
    <w:rsid w:val="00526D04"/>
    <w:rsid w:val="0052712A"/>
    <w:rsid w:val="00530EE8"/>
    <w:rsid w:val="00532480"/>
    <w:rsid w:val="005326AE"/>
    <w:rsid w:val="00536AA8"/>
    <w:rsid w:val="00537824"/>
    <w:rsid w:val="0054055D"/>
    <w:rsid w:val="00541489"/>
    <w:rsid w:val="005415AF"/>
    <w:rsid w:val="00541CA7"/>
    <w:rsid w:val="00541D9F"/>
    <w:rsid w:val="005428D4"/>
    <w:rsid w:val="00544CF9"/>
    <w:rsid w:val="00545933"/>
    <w:rsid w:val="00545F9E"/>
    <w:rsid w:val="00547DBC"/>
    <w:rsid w:val="00550E0C"/>
    <w:rsid w:val="005519AA"/>
    <w:rsid w:val="0055357B"/>
    <w:rsid w:val="00554393"/>
    <w:rsid w:val="00554891"/>
    <w:rsid w:val="00554C65"/>
    <w:rsid w:val="00555D7C"/>
    <w:rsid w:val="00557AB8"/>
    <w:rsid w:val="005603AC"/>
    <w:rsid w:val="00560B74"/>
    <w:rsid w:val="005630E3"/>
    <w:rsid w:val="005636F0"/>
    <w:rsid w:val="00564148"/>
    <w:rsid w:val="0056481F"/>
    <w:rsid w:val="00565AB9"/>
    <w:rsid w:val="00571B73"/>
    <w:rsid w:val="00572495"/>
    <w:rsid w:val="005731F2"/>
    <w:rsid w:val="00573298"/>
    <w:rsid w:val="00573B34"/>
    <w:rsid w:val="00573ED7"/>
    <w:rsid w:val="00574FC6"/>
    <w:rsid w:val="0057557E"/>
    <w:rsid w:val="005757AA"/>
    <w:rsid w:val="00575E0A"/>
    <w:rsid w:val="0057700B"/>
    <w:rsid w:val="00577F96"/>
    <w:rsid w:val="005804F4"/>
    <w:rsid w:val="00581775"/>
    <w:rsid w:val="005840A9"/>
    <w:rsid w:val="00587BC9"/>
    <w:rsid w:val="00591457"/>
    <w:rsid w:val="005944C9"/>
    <w:rsid w:val="005948C7"/>
    <w:rsid w:val="0059562A"/>
    <w:rsid w:val="0059656D"/>
    <w:rsid w:val="0059660C"/>
    <w:rsid w:val="00596895"/>
    <w:rsid w:val="0059731D"/>
    <w:rsid w:val="00597733"/>
    <w:rsid w:val="00597E25"/>
    <w:rsid w:val="00597F72"/>
    <w:rsid w:val="005A0E38"/>
    <w:rsid w:val="005A365C"/>
    <w:rsid w:val="005A41AE"/>
    <w:rsid w:val="005A6627"/>
    <w:rsid w:val="005A66FC"/>
    <w:rsid w:val="005B00A9"/>
    <w:rsid w:val="005B0495"/>
    <w:rsid w:val="005B05BA"/>
    <w:rsid w:val="005B0917"/>
    <w:rsid w:val="005B0BEC"/>
    <w:rsid w:val="005B259C"/>
    <w:rsid w:val="005B4F66"/>
    <w:rsid w:val="005B61E0"/>
    <w:rsid w:val="005B69B3"/>
    <w:rsid w:val="005B6BBD"/>
    <w:rsid w:val="005B6E5B"/>
    <w:rsid w:val="005B6EDA"/>
    <w:rsid w:val="005B74CC"/>
    <w:rsid w:val="005B77C0"/>
    <w:rsid w:val="005C17B5"/>
    <w:rsid w:val="005C2D7A"/>
    <w:rsid w:val="005C2DEC"/>
    <w:rsid w:val="005C3AB4"/>
    <w:rsid w:val="005C4162"/>
    <w:rsid w:val="005C795B"/>
    <w:rsid w:val="005D1D8F"/>
    <w:rsid w:val="005D2A52"/>
    <w:rsid w:val="005D2B93"/>
    <w:rsid w:val="005D3D7B"/>
    <w:rsid w:val="005D51C9"/>
    <w:rsid w:val="005D5927"/>
    <w:rsid w:val="005D64E5"/>
    <w:rsid w:val="005E0B30"/>
    <w:rsid w:val="005E10C8"/>
    <w:rsid w:val="005E1354"/>
    <w:rsid w:val="005E33D5"/>
    <w:rsid w:val="005E448A"/>
    <w:rsid w:val="005E4B48"/>
    <w:rsid w:val="005E5478"/>
    <w:rsid w:val="005E7ABF"/>
    <w:rsid w:val="005F0B0E"/>
    <w:rsid w:val="005F0BE3"/>
    <w:rsid w:val="005F1E0C"/>
    <w:rsid w:val="005F2ABB"/>
    <w:rsid w:val="005F4E7F"/>
    <w:rsid w:val="005F51C2"/>
    <w:rsid w:val="005F6BA5"/>
    <w:rsid w:val="005F7DF5"/>
    <w:rsid w:val="00600131"/>
    <w:rsid w:val="00601B9A"/>
    <w:rsid w:val="00602FB6"/>
    <w:rsid w:val="00603B21"/>
    <w:rsid w:val="00603F54"/>
    <w:rsid w:val="00604009"/>
    <w:rsid w:val="0060457F"/>
    <w:rsid w:val="00604DEC"/>
    <w:rsid w:val="006065E4"/>
    <w:rsid w:val="00607476"/>
    <w:rsid w:val="00610090"/>
    <w:rsid w:val="006110C6"/>
    <w:rsid w:val="006112AB"/>
    <w:rsid w:val="006147E5"/>
    <w:rsid w:val="006150FF"/>
    <w:rsid w:val="006158E8"/>
    <w:rsid w:val="00615954"/>
    <w:rsid w:val="00616FA8"/>
    <w:rsid w:val="006212AB"/>
    <w:rsid w:val="00621767"/>
    <w:rsid w:val="00621A22"/>
    <w:rsid w:val="00621FC5"/>
    <w:rsid w:val="00623175"/>
    <w:rsid w:val="00623C67"/>
    <w:rsid w:val="00626E13"/>
    <w:rsid w:val="00630466"/>
    <w:rsid w:val="006304AF"/>
    <w:rsid w:val="0063064A"/>
    <w:rsid w:val="00630E28"/>
    <w:rsid w:val="0063199E"/>
    <w:rsid w:val="00631AB7"/>
    <w:rsid w:val="00633923"/>
    <w:rsid w:val="00634002"/>
    <w:rsid w:val="006340B0"/>
    <w:rsid w:val="006368E7"/>
    <w:rsid w:val="00637A3E"/>
    <w:rsid w:val="00637CD9"/>
    <w:rsid w:val="00637E2B"/>
    <w:rsid w:val="00644192"/>
    <w:rsid w:val="006476C6"/>
    <w:rsid w:val="006513A8"/>
    <w:rsid w:val="006524BE"/>
    <w:rsid w:val="006537AB"/>
    <w:rsid w:val="00654420"/>
    <w:rsid w:val="006554F6"/>
    <w:rsid w:val="00655FF4"/>
    <w:rsid w:val="00656387"/>
    <w:rsid w:val="00660147"/>
    <w:rsid w:val="006621C1"/>
    <w:rsid w:val="00662981"/>
    <w:rsid w:val="006634E6"/>
    <w:rsid w:val="0066455C"/>
    <w:rsid w:val="0066672E"/>
    <w:rsid w:val="00666766"/>
    <w:rsid w:val="006671F9"/>
    <w:rsid w:val="00670CC3"/>
    <w:rsid w:val="00670CF1"/>
    <w:rsid w:val="0067132B"/>
    <w:rsid w:val="006723E7"/>
    <w:rsid w:val="00672852"/>
    <w:rsid w:val="00673F2C"/>
    <w:rsid w:val="00675A05"/>
    <w:rsid w:val="00677620"/>
    <w:rsid w:val="00677B31"/>
    <w:rsid w:val="006803D8"/>
    <w:rsid w:val="006809C2"/>
    <w:rsid w:val="00681002"/>
    <w:rsid w:val="006811D6"/>
    <w:rsid w:val="00681D94"/>
    <w:rsid w:val="00682099"/>
    <w:rsid w:val="006820E2"/>
    <w:rsid w:val="006822BB"/>
    <w:rsid w:val="00682FEC"/>
    <w:rsid w:val="00683286"/>
    <w:rsid w:val="00686E66"/>
    <w:rsid w:val="00690DB3"/>
    <w:rsid w:val="0069324C"/>
    <w:rsid w:val="0069331D"/>
    <w:rsid w:val="00693982"/>
    <w:rsid w:val="00694ABB"/>
    <w:rsid w:val="00696A96"/>
    <w:rsid w:val="0069710C"/>
    <w:rsid w:val="00697F5F"/>
    <w:rsid w:val="006A132C"/>
    <w:rsid w:val="006A5139"/>
    <w:rsid w:val="006A5F55"/>
    <w:rsid w:val="006A6CC4"/>
    <w:rsid w:val="006A770E"/>
    <w:rsid w:val="006B03C4"/>
    <w:rsid w:val="006B31AA"/>
    <w:rsid w:val="006B42F2"/>
    <w:rsid w:val="006B6C0B"/>
    <w:rsid w:val="006B73C5"/>
    <w:rsid w:val="006C03C6"/>
    <w:rsid w:val="006C2B03"/>
    <w:rsid w:val="006C2FC3"/>
    <w:rsid w:val="006C3178"/>
    <w:rsid w:val="006C55A1"/>
    <w:rsid w:val="006C5BF7"/>
    <w:rsid w:val="006C6D52"/>
    <w:rsid w:val="006C7C1F"/>
    <w:rsid w:val="006D1FB4"/>
    <w:rsid w:val="006D2D94"/>
    <w:rsid w:val="006D3115"/>
    <w:rsid w:val="006D4D66"/>
    <w:rsid w:val="006D553C"/>
    <w:rsid w:val="006D6317"/>
    <w:rsid w:val="006D673E"/>
    <w:rsid w:val="006D7BBD"/>
    <w:rsid w:val="006E126D"/>
    <w:rsid w:val="006E2617"/>
    <w:rsid w:val="006E27ED"/>
    <w:rsid w:val="006E2DD7"/>
    <w:rsid w:val="006E3990"/>
    <w:rsid w:val="006E5ACB"/>
    <w:rsid w:val="006E6034"/>
    <w:rsid w:val="006E6597"/>
    <w:rsid w:val="006E764F"/>
    <w:rsid w:val="006F08CB"/>
    <w:rsid w:val="006F1A34"/>
    <w:rsid w:val="006F1A50"/>
    <w:rsid w:val="006F1E44"/>
    <w:rsid w:val="006F1E99"/>
    <w:rsid w:val="006F2DDE"/>
    <w:rsid w:val="006F3270"/>
    <w:rsid w:val="006F358B"/>
    <w:rsid w:val="006F38CC"/>
    <w:rsid w:val="006F5458"/>
    <w:rsid w:val="006F6DB1"/>
    <w:rsid w:val="006F6EDC"/>
    <w:rsid w:val="00700E05"/>
    <w:rsid w:val="0070128A"/>
    <w:rsid w:val="007037EE"/>
    <w:rsid w:val="007056EC"/>
    <w:rsid w:val="00711151"/>
    <w:rsid w:val="00712959"/>
    <w:rsid w:val="00712D00"/>
    <w:rsid w:val="00712EDA"/>
    <w:rsid w:val="0071351D"/>
    <w:rsid w:val="007139A1"/>
    <w:rsid w:val="00713CB4"/>
    <w:rsid w:val="00714669"/>
    <w:rsid w:val="00715755"/>
    <w:rsid w:val="00721522"/>
    <w:rsid w:val="00726C93"/>
    <w:rsid w:val="007272B2"/>
    <w:rsid w:val="00727910"/>
    <w:rsid w:val="00727CA6"/>
    <w:rsid w:val="00730D33"/>
    <w:rsid w:val="0073211E"/>
    <w:rsid w:val="00732146"/>
    <w:rsid w:val="0073226D"/>
    <w:rsid w:val="0073227F"/>
    <w:rsid w:val="00733642"/>
    <w:rsid w:val="007340C1"/>
    <w:rsid w:val="00734628"/>
    <w:rsid w:val="00735360"/>
    <w:rsid w:val="00735361"/>
    <w:rsid w:val="00735C90"/>
    <w:rsid w:val="007367A4"/>
    <w:rsid w:val="00736812"/>
    <w:rsid w:val="00736D2F"/>
    <w:rsid w:val="00737490"/>
    <w:rsid w:val="007400BF"/>
    <w:rsid w:val="00740487"/>
    <w:rsid w:val="00740DD0"/>
    <w:rsid w:val="00740F8F"/>
    <w:rsid w:val="00742F01"/>
    <w:rsid w:val="007436D2"/>
    <w:rsid w:val="00744210"/>
    <w:rsid w:val="00745732"/>
    <w:rsid w:val="00745CDB"/>
    <w:rsid w:val="00745DA9"/>
    <w:rsid w:val="007463B4"/>
    <w:rsid w:val="007501BC"/>
    <w:rsid w:val="00750C45"/>
    <w:rsid w:val="00751BB7"/>
    <w:rsid w:val="007526FF"/>
    <w:rsid w:val="00752A31"/>
    <w:rsid w:val="00753C97"/>
    <w:rsid w:val="00754063"/>
    <w:rsid w:val="00756277"/>
    <w:rsid w:val="00760851"/>
    <w:rsid w:val="0076092D"/>
    <w:rsid w:val="007627B0"/>
    <w:rsid w:val="007636C1"/>
    <w:rsid w:val="00765126"/>
    <w:rsid w:val="00765248"/>
    <w:rsid w:val="00767E92"/>
    <w:rsid w:val="00775C14"/>
    <w:rsid w:val="00775DBA"/>
    <w:rsid w:val="00775F59"/>
    <w:rsid w:val="00777380"/>
    <w:rsid w:val="00780AC3"/>
    <w:rsid w:val="007819B5"/>
    <w:rsid w:val="00782D26"/>
    <w:rsid w:val="007830F6"/>
    <w:rsid w:val="00784A13"/>
    <w:rsid w:val="00784E8F"/>
    <w:rsid w:val="00785A25"/>
    <w:rsid w:val="00785A7A"/>
    <w:rsid w:val="00786741"/>
    <w:rsid w:val="00790BD6"/>
    <w:rsid w:val="007924F1"/>
    <w:rsid w:val="007925BC"/>
    <w:rsid w:val="00792826"/>
    <w:rsid w:val="00792875"/>
    <w:rsid w:val="007968CF"/>
    <w:rsid w:val="0079705C"/>
    <w:rsid w:val="007A0557"/>
    <w:rsid w:val="007A2570"/>
    <w:rsid w:val="007A2B74"/>
    <w:rsid w:val="007A2D20"/>
    <w:rsid w:val="007A40CD"/>
    <w:rsid w:val="007A4FE0"/>
    <w:rsid w:val="007A59F3"/>
    <w:rsid w:val="007A5E3D"/>
    <w:rsid w:val="007A6806"/>
    <w:rsid w:val="007B0148"/>
    <w:rsid w:val="007B1D37"/>
    <w:rsid w:val="007B2F68"/>
    <w:rsid w:val="007B331A"/>
    <w:rsid w:val="007B3E94"/>
    <w:rsid w:val="007B4661"/>
    <w:rsid w:val="007B4C2B"/>
    <w:rsid w:val="007B4E1D"/>
    <w:rsid w:val="007B7349"/>
    <w:rsid w:val="007C09FD"/>
    <w:rsid w:val="007C1275"/>
    <w:rsid w:val="007C1FF9"/>
    <w:rsid w:val="007C25FA"/>
    <w:rsid w:val="007C39EA"/>
    <w:rsid w:val="007C5326"/>
    <w:rsid w:val="007C6729"/>
    <w:rsid w:val="007C7450"/>
    <w:rsid w:val="007C7708"/>
    <w:rsid w:val="007D08E0"/>
    <w:rsid w:val="007D1BFC"/>
    <w:rsid w:val="007D1CB9"/>
    <w:rsid w:val="007D28A9"/>
    <w:rsid w:val="007D2F19"/>
    <w:rsid w:val="007D493C"/>
    <w:rsid w:val="007D4B14"/>
    <w:rsid w:val="007D6557"/>
    <w:rsid w:val="007D6829"/>
    <w:rsid w:val="007D6F41"/>
    <w:rsid w:val="007D75EA"/>
    <w:rsid w:val="007E0632"/>
    <w:rsid w:val="007E1856"/>
    <w:rsid w:val="007E2317"/>
    <w:rsid w:val="007E239B"/>
    <w:rsid w:val="007E39DA"/>
    <w:rsid w:val="007E5130"/>
    <w:rsid w:val="007E5B14"/>
    <w:rsid w:val="007E5B4B"/>
    <w:rsid w:val="007E5C42"/>
    <w:rsid w:val="007F0EA9"/>
    <w:rsid w:val="007F0F02"/>
    <w:rsid w:val="007F157C"/>
    <w:rsid w:val="007F2823"/>
    <w:rsid w:val="007F29CA"/>
    <w:rsid w:val="007F2C71"/>
    <w:rsid w:val="007F4190"/>
    <w:rsid w:val="007F4691"/>
    <w:rsid w:val="007F790A"/>
    <w:rsid w:val="007F7AA9"/>
    <w:rsid w:val="0080010F"/>
    <w:rsid w:val="0080042C"/>
    <w:rsid w:val="00800FC3"/>
    <w:rsid w:val="0080420A"/>
    <w:rsid w:val="00806C34"/>
    <w:rsid w:val="00806EF9"/>
    <w:rsid w:val="00812A57"/>
    <w:rsid w:val="00813C02"/>
    <w:rsid w:val="0081414F"/>
    <w:rsid w:val="008148E3"/>
    <w:rsid w:val="00814C7E"/>
    <w:rsid w:val="0081528B"/>
    <w:rsid w:val="00816F2D"/>
    <w:rsid w:val="0081777C"/>
    <w:rsid w:val="008178DD"/>
    <w:rsid w:val="00820227"/>
    <w:rsid w:val="00820B95"/>
    <w:rsid w:val="008224EB"/>
    <w:rsid w:val="0082254F"/>
    <w:rsid w:val="00825695"/>
    <w:rsid w:val="00827754"/>
    <w:rsid w:val="00827783"/>
    <w:rsid w:val="0083021A"/>
    <w:rsid w:val="008311A6"/>
    <w:rsid w:val="0083125B"/>
    <w:rsid w:val="0083142E"/>
    <w:rsid w:val="0083241E"/>
    <w:rsid w:val="008329B0"/>
    <w:rsid w:val="00833362"/>
    <w:rsid w:val="0083371B"/>
    <w:rsid w:val="00834D5C"/>
    <w:rsid w:val="00835E25"/>
    <w:rsid w:val="00836135"/>
    <w:rsid w:val="00840999"/>
    <w:rsid w:val="00840A1A"/>
    <w:rsid w:val="00841021"/>
    <w:rsid w:val="00842419"/>
    <w:rsid w:val="00842574"/>
    <w:rsid w:val="0084369B"/>
    <w:rsid w:val="00844E27"/>
    <w:rsid w:val="00845024"/>
    <w:rsid w:val="00846752"/>
    <w:rsid w:val="008474F5"/>
    <w:rsid w:val="00850433"/>
    <w:rsid w:val="00850B91"/>
    <w:rsid w:val="00850E01"/>
    <w:rsid w:val="00851357"/>
    <w:rsid w:val="008518E8"/>
    <w:rsid w:val="00853619"/>
    <w:rsid w:val="00854510"/>
    <w:rsid w:val="008547D1"/>
    <w:rsid w:val="008552DE"/>
    <w:rsid w:val="00856AEA"/>
    <w:rsid w:val="008612C9"/>
    <w:rsid w:val="008618C8"/>
    <w:rsid w:val="008629EA"/>
    <w:rsid w:val="0086354F"/>
    <w:rsid w:val="00863DBD"/>
    <w:rsid w:val="00863DBE"/>
    <w:rsid w:val="008704D0"/>
    <w:rsid w:val="00870CDE"/>
    <w:rsid w:val="00870D9D"/>
    <w:rsid w:val="00870D9F"/>
    <w:rsid w:val="00872224"/>
    <w:rsid w:val="00874AF0"/>
    <w:rsid w:val="0087509F"/>
    <w:rsid w:val="00876B8F"/>
    <w:rsid w:val="00880261"/>
    <w:rsid w:val="00880765"/>
    <w:rsid w:val="00881EA5"/>
    <w:rsid w:val="008838CE"/>
    <w:rsid w:val="008847EB"/>
    <w:rsid w:val="00884F05"/>
    <w:rsid w:val="00885006"/>
    <w:rsid w:val="00885228"/>
    <w:rsid w:val="00885DA7"/>
    <w:rsid w:val="00886A23"/>
    <w:rsid w:val="00887066"/>
    <w:rsid w:val="00887B3E"/>
    <w:rsid w:val="00887CE7"/>
    <w:rsid w:val="0089011B"/>
    <w:rsid w:val="00890AD5"/>
    <w:rsid w:val="00891460"/>
    <w:rsid w:val="00892407"/>
    <w:rsid w:val="00893183"/>
    <w:rsid w:val="0089483F"/>
    <w:rsid w:val="00895A7E"/>
    <w:rsid w:val="008968C0"/>
    <w:rsid w:val="00897F58"/>
    <w:rsid w:val="008A017E"/>
    <w:rsid w:val="008A2AC2"/>
    <w:rsid w:val="008A2B4D"/>
    <w:rsid w:val="008A5869"/>
    <w:rsid w:val="008A5CC8"/>
    <w:rsid w:val="008A7B0B"/>
    <w:rsid w:val="008B2077"/>
    <w:rsid w:val="008B61D0"/>
    <w:rsid w:val="008B691F"/>
    <w:rsid w:val="008B7179"/>
    <w:rsid w:val="008C088E"/>
    <w:rsid w:val="008C10AD"/>
    <w:rsid w:val="008C18B3"/>
    <w:rsid w:val="008C2377"/>
    <w:rsid w:val="008C2963"/>
    <w:rsid w:val="008C2AB0"/>
    <w:rsid w:val="008C2CA0"/>
    <w:rsid w:val="008C3077"/>
    <w:rsid w:val="008C3F11"/>
    <w:rsid w:val="008C4295"/>
    <w:rsid w:val="008C478E"/>
    <w:rsid w:val="008D000A"/>
    <w:rsid w:val="008D1ABB"/>
    <w:rsid w:val="008D2B30"/>
    <w:rsid w:val="008D2FE7"/>
    <w:rsid w:val="008D3270"/>
    <w:rsid w:val="008D3B3D"/>
    <w:rsid w:val="008D53BA"/>
    <w:rsid w:val="008D62C1"/>
    <w:rsid w:val="008D6932"/>
    <w:rsid w:val="008D7200"/>
    <w:rsid w:val="008D78F1"/>
    <w:rsid w:val="008E016B"/>
    <w:rsid w:val="008E05D3"/>
    <w:rsid w:val="008E0BE8"/>
    <w:rsid w:val="008E1738"/>
    <w:rsid w:val="008E2046"/>
    <w:rsid w:val="008E222F"/>
    <w:rsid w:val="008E255C"/>
    <w:rsid w:val="008E2E91"/>
    <w:rsid w:val="008E43BF"/>
    <w:rsid w:val="008E6458"/>
    <w:rsid w:val="008E6793"/>
    <w:rsid w:val="008E74AF"/>
    <w:rsid w:val="008E7780"/>
    <w:rsid w:val="008F0794"/>
    <w:rsid w:val="008F0C24"/>
    <w:rsid w:val="008F0FB5"/>
    <w:rsid w:val="008F31AF"/>
    <w:rsid w:val="008F4CEE"/>
    <w:rsid w:val="008F4FF0"/>
    <w:rsid w:val="008F5B88"/>
    <w:rsid w:val="008F6EA8"/>
    <w:rsid w:val="008F6F76"/>
    <w:rsid w:val="008F7F95"/>
    <w:rsid w:val="00900744"/>
    <w:rsid w:val="0090173F"/>
    <w:rsid w:val="00902998"/>
    <w:rsid w:val="00903ADE"/>
    <w:rsid w:val="009047C8"/>
    <w:rsid w:val="009057B7"/>
    <w:rsid w:val="00905CEE"/>
    <w:rsid w:val="00906C1B"/>
    <w:rsid w:val="0090715A"/>
    <w:rsid w:val="009101EF"/>
    <w:rsid w:val="00910469"/>
    <w:rsid w:val="00910E1A"/>
    <w:rsid w:val="00910F15"/>
    <w:rsid w:val="00911A85"/>
    <w:rsid w:val="00911C15"/>
    <w:rsid w:val="00911C53"/>
    <w:rsid w:val="00912CA1"/>
    <w:rsid w:val="00913262"/>
    <w:rsid w:val="0091402D"/>
    <w:rsid w:val="00917BA1"/>
    <w:rsid w:val="009200D2"/>
    <w:rsid w:val="00920F29"/>
    <w:rsid w:val="00922519"/>
    <w:rsid w:val="009278C5"/>
    <w:rsid w:val="009311FD"/>
    <w:rsid w:val="0093417F"/>
    <w:rsid w:val="009367E8"/>
    <w:rsid w:val="009403BD"/>
    <w:rsid w:val="00941873"/>
    <w:rsid w:val="00942168"/>
    <w:rsid w:val="00943E43"/>
    <w:rsid w:val="009440D2"/>
    <w:rsid w:val="00944B8C"/>
    <w:rsid w:val="00945338"/>
    <w:rsid w:val="00945358"/>
    <w:rsid w:val="0094602C"/>
    <w:rsid w:val="009461EF"/>
    <w:rsid w:val="0094758E"/>
    <w:rsid w:val="009507EF"/>
    <w:rsid w:val="00950845"/>
    <w:rsid w:val="009509D3"/>
    <w:rsid w:val="009511A3"/>
    <w:rsid w:val="0095176F"/>
    <w:rsid w:val="0095240F"/>
    <w:rsid w:val="00952891"/>
    <w:rsid w:val="00953040"/>
    <w:rsid w:val="0095364B"/>
    <w:rsid w:val="00953B92"/>
    <w:rsid w:val="00955C77"/>
    <w:rsid w:val="0096120D"/>
    <w:rsid w:val="00961C74"/>
    <w:rsid w:val="0096227A"/>
    <w:rsid w:val="009623F8"/>
    <w:rsid w:val="00962D7B"/>
    <w:rsid w:val="0096491E"/>
    <w:rsid w:val="00965F9E"/>
    <w:rsid w:val="00966B65"/>
    <w:rsid w:val="0097002D"/>
    <w:rsid w:val="009701A0"/>
    <w:rsid w:val="00973BD0"/>
    <w:rsid w:val="00974939"/>
    <w:rsid w:val="00975EFE"/>
    <w:rsid w:val="0098130C"/>
    <w:rsid w:val="009820D9"/>
    <w:rsid w:val="009831B7"/>
    <w:rsid w:val="00983583"/>
    <w:rsid w:val="00984A3F"/>
    <w:rsid w:val="00985AF9"/>
    <w:rsid w:val="009869C4"/>
    <w:rsid w:val="00986A4D"/>
    <w:rsid w:val="00992295"/>
    <w:rsid w:val="00993C44"/>
    <w:rsid w:val="00993E03"/>
    <w:rsid w:val="009946A3"/>
    <w:rsid w:val="00994831"/>
    <w:rsid w:val="00994E7E"/>
    <w:rsid w:val="009956C1"/>
    <w:rsid w:val="00995ABF"/>
    <w:rsid w:val="009A0B38"/>
    <w:rsid w:val="009A16C7"/>
    <w:rsid w:val="009A2952"/>
    <w:rsid w:val="009A2D90"/>
    <w:rsid w:val="009A38A8"/>
    <w:rsid w:val="009A4D92"/>
    <w:rsid w:val="009A5927"/>
    <w:rsid w:val="009A5951"/>
    <w:rsid w:val="009A5F91"/>
    <w:rsid w:val="009A62EB"/>
    <w:rsid w:val="009A6925"/>
    <w:rsid w:val="009A6A2A"/>
    <w:rsid w:val="009B13CB"/>
    <w:rsid w:val="009B186F"/>
    <w:rsid w:val="009B20AA"/>
    <w:rsid w:val="009B3FB6"/>
    <w:rsid w:val="009B69FD"/>
    <w:rsid w:val="009B70A5"/>
    <w:rsid w:val="009B7478"/>
    <w:rsid w:val="009B7762"/>
    <w:rsid w:val="009B778F"/>
    <w:rsid w:val="009B7870"/>
    <w:rsid w:val="009C06AA"/>
    <w:rsid w:val="009C0F9E"/>
    <w:rsid w:val="009C1527"/>
    <w:rsid w:val="009C470E"/>
    <w:rsid w:val="009C568B"/>
    <w:rsid w:val="009C7BE7"/>
    <w:rsid w:val="009D04FC"/>
    <w:rsid w:val="009D1174"/>
    <w:rsid w:val="009D12BB"/>
    <w:rsid w:val="009D160D"/>
    <w:rsid w:val="009D2394"/>
    <w:rsid w:val="009D5112"/>
    <w:rsid w:val="009D538E"/>
    <w:rsid w:val="009D6430"/>
    <w:rsid w:val="009D6893"/>
    <w:rsid w:val="009D6C84"/>
    <w:rsid w:val="009E074A"/>
    <w:rsid w:val="009E139E"/>
    <w:rsid w:val="009E206D"/>
    <w:rsid w:val="009E44EA"/>
    <w:rsid w:val="009E4F57"/>
    <w:rsid w:val="009E5AAB"/>
    <w:rsid w:val="009E6482"/>
    <w:rsid w:val="009E64E5"/>
    <w:rsid w:val="009E6BE4"/>
    <w:rsid w:val="009F166F"/>
    <w:rsid w:val="009F235F"/>
    <w:rsid w:val="009F30E3"/>
    <w:rsid w:val="009F3CC7"/>
    <w:rsid w:val="009F4627"/>
    <w:rsid w:val="009F5953"/>
    <w:rsid w:val="009F6B13"/>
    <w:rsid w:val="009F76C4"/>
    <w:rsid w:val="00A00838"/>
    <w:rsid w:val="00A00A47"/>
    <w:rsid w:val="00A0227F"/>
    <w:rsid w:val="00A0317A"/>
    <w:rsid w:val="00A031D4"/>
    <w:rsid w:val="00A0497D"/>
    <w:rsid w:val="00A05909"/>
    <w:rsid w:val="00A05CC3"/>
    <w:rsid w:val="00A0743C"/>
    <w:rsid w:val="00A104EB"/>
    <w:rsid w:val="00A10784"/>
    <w:rsid w:val="00A10AC1"/>
    <w:rsid w:val="00A115D8"/>
    <w:rsid w:val="00A11DEE"/>
    <w:rsid w:val="00A11F8D"/>
    <w:rsid w:val="00A12591"/>
    <w:rsid w:val="00A137C9"/>
    <w:rsid w:val="00A1394D"/>
    <w:rsid w:val="00A16FC3"/>
    <w:rsid w:val="00A172E5"/>
    <w:rsid w:val="00A175E1"/>
    <w:rsid w:val="00A20F7B"/>
    <w:rsid w:val="00A21DB2"/>
    <w:rsid w:val="00A231AA"/>
    <w:rsid w:val="00A23216"/>
    <w:rsid w:val="00A23E6A"/>
    <w:rsid w:val="00A24438"/>
    <w:rsid w:val="00A25898"/>
    <w:rsid w:val="00A26D0F"/>
    <w:rsid w:val="00A27FF2"/>
    <w:rsid w:val="00A30F1C"/>
    <w:rsid w:val="00A31955"/>
    <w:rsid w:val="00A3415C"/>
    <w:rsid w:val="00A362C0"/>
    <w:rsid w:val="00A3689B"/>
    <w:rsid w:val="00A36977"/>
    <w:rsid w:val="00A3704B"/>
    <w:rsid w:val="00A37699"/>
    <w:rsid w:val="00A379B2"/>
    <w:rsid w:val="00A37F08"/>
    <w:rsid w:val="00A40EC9"/>
    <w:rsid w:val="00A4105C"/>
    <w:rsid w:val="00A41BE0"/>
    <w:rsid w:val="00A42350"/>
    <w:rsid w:val="00A424DD"/>
    <w:rsid w:val="00A4733D"/>
    <w:rsid w:val="00A51D06"/>
    <w:rsid w:val="00A51EE2"/>
    <w:rsid w:val="00A52E86"/>
    <w:rsid w:val="00A53B31"/>
    <w:rsid w:val="00A544A9"/>
    <w:rsid w:val="00A55317"/>
    <w:rsid w:val="00A55C59"/>
    <w:rsid w:val="00A571BD"/>
    <w:rsid w:val="00A6038C"/>
    <w:rsid w:val="00A6124F"/>
    <w:rsid w:val="00A61355"/>
    <w:rsid w:val="00A6241E"/>
    <w:rsid w:val="00A63588"/>
    <w:rsid w:val="00A64466"/>
    <w:rsid w:val="00A64EE4"/>
    <w:rsid w:val="00A65142"/>
    <w:rsid w:val="00A6621A"/>
    <w:rsid w:val="00A67266"/>
    <w:rsid w:val="00A70797"/>
    <w:rsid w:val="00A71053"/>
    <w:rsid w:val="00A71732"/>
    <w:rsid w:val="00A719A5"/>
    <w:rsid w:val="00A71DCE"/>
    <w:rsid w:val="00A7235D"/>
    <w:rsid w:val="00A73248"/>
    <w:rsid w:val="00A74504"/>
    <w:rsid w:val="00A74FA6"/>
    <w:rsid w:val="00A7714A"/>
    <w:rsid w:val="00A77647"/>
    <w:rsid w:val="00A80887"/>
    <w:rsid w:val="00A80CFB"/>
    <w:rsid w:val="00A820CD"/>
    <w:rsid w:val="00A82A47"/>
    <w:rsid w:val="00A83F52"/>
    <w:rsid w:val="00A84C0C"/>
    <w:rsid w:val="00A85D18"/>
    <w:rsid w:val="00A85F00"/>
    <w:rsid w:val="00A87D72"/>
    <w:rsid w:val="00A90A88"/>
    <w:rsid w:val="00A90D65"/>
    <w:rsid w:val="00A92C03"/>
    <w:rsid w:val="00A92C23"/>
    <w:rsid w:val="00A92D00"/>
    <w:rsid w:val="00A9372E"/>
    <w:rsid w:val="00A943CB"/>
    <w:rsid w:val="00A94F42"/>
    <w:rsid w:val="00A95BA4"/>
    <w:rsid w:val="00A95D99"/>
    <w:rsid w:val="00A9784C"/>
    <w:rsid w:val="00AA0F0F"/>
    <w:rsid w:val="00AA1404"/>
    <w:rsid w:val="00AA21A8"/>
    <w:rsid w:val="00AA3380"/>
    <w:rsid w:val="00AA33B6"/>
    <w:rsid w:val="00AA4320"/>
    <w:rsid w:val="00AA4EA3"/>
    <w:rsid w:val="00AA5AE6"/>
    <w:rsid w:val="00AA7DA2"/>
    <w:rsid w:val="00AB0586"/>
    <w:rsid w:val="00AB07B8"/>
    <w:rsid w:val="00AB0C85"/>
    <w:rsid w:val="00AB417D"/>
    <w:rsid w:val="00AB4F4C"/>
    <w:rsid w:val="00AB5808"/>
    <w:rsid w:val="00AB67F9"/>
    <w:rsid w:val="00AB6984"/>
    <w:rsid w:val="00AB7647"/>
    <w:rsid w:val="00AC0051"/>
    <w:rsid w:val="00AC26F2"/>
    <w:rsid w:val="00AC2912"/>
    <w:rsid w:val="00AC4CDA"/>
    <w:rsid w:val="00AC5F69"/>
    <w:rsid w:val="00AC7BE9"/>
    <w:rsid w:val="00AD016B"/>
    <w:rsid w:val="00AD08C6"/>
    <w:rsid w:val="00AD4A22"/>
    <w:rsid w:val="00AD5831"/>
    <w:rsid w:val="00AD6859"/>
    <w:rsid w:val="00AD6C0F"/>
    <w:rsid w:val="00AD782C"/>
    <w:rsid w:val="00AD7A7E"/>
    <w:rsid w:val="00AD7D12"/>
    <w:rsid w:val="00AD7F26"/>
    <w:rsid w:val="00AE0340"/>
    <w:rsid w:val="00AE1C91"/>
    <w:rsid w:val="00AE1F2C"/>
    <w:rsid w:val="00AE29D1"/>
    <w:rsid w:val="00AE38D8"/>
    <w:rsid w:val="00AE3984"/>
    <w:rsid w:val="00AE6154"/>
    <w:rsid w:val="00AE65D0"/>
    <w:rsid w:val="00AE6BAE"/>
    <w:rsid w:val="00AF26E5"/>
    <w:rsid w:val="00AF2743"/>
    <w:rsid w:val="00AF2BBE"/>
    <w:rsid w:val="00AF463C"/>
    <w:rsid w:val="00AF4DA4"/>
    <w:rsid w:val="00AF4E14"/>
    <w:rsid w:val="00AF63A6"/>
    <w:rsid w:val="00AF6C8A"/>
    <w:rsid w:val="00AF7645"/>
    <w:rsid w:val="00B01516"/>
    <w:rsid w:val="00B02A9A"/>
    <w:rsid w:val="00B03F22"/>
    <w:rsid w:val="00B04831"/>
    <w:rsid w:val="00B04F9D"/>
    <w:rsid w:val="00B055EB"/>
    <w:rsid w:val="00B06F36"/>
    <w:rsid w:val="00B07343"/>
    <w:rsid w:val="00B10270"/>
    <w:rsid w:val="00B10307"/>
    <w:rsid w:val="00B10383"/>
    <w:rsid w:val="00B120C5"/>
    <w:rsid w:val="00B14199"/>
    <w:rsid w:val="00B16B35"/>
    <w:rsid w:val="00B1709F"/>
    <w:rsid w:val="00B20343"/>
    <w:rsid w:val="00B20733"/>
    <w:rsid w:val="00B21A55"/>
    <w:rsid w:val="00B21B84"/>
    <w:rsid w:val="00B2285A"/>
    <w:rsid w:val="00B22FC0"/>
    <w:rsid w:val="00B26290"/>
    <w:rsid w:val="00B2673B"/>
    <w:rsid w:val="00B27086"/>
    <w:rsid w:val="00B275B6"/>
    <w:rsid w:val="00B3056F"/>
    <w:rsid w:val="00B308FB"/>
    <w:rsid w:val="00B31B8D"/>
    <w:rsid w:val="00B326FF"/>
    <w:rsid w:val="00B32B39"/>
    <w:rsid w:val="00B33D91"/>
    <w:rsid w:val="00B3452A"/>
    <w:rsid w:val="00B35014"/>
    <w:rsid w:val="00B350A3"/>
    <w:rsid w:val="00B369DB"/>
    <w:rsid w:val="00B37DFE"/>
    <w:rsid w:val="00B402F1"/>
    <w:rsid w:val="00B4211E"/>
    <w:rsid w:val="00B4337B"/>
    <w:rsid w:val="00B43C27"/>
    <w:rsid w:val="00B4479D"/>
    <w:rsid w:val="00B4526A"/>
    <w:rsid w:val="00B477E6"/>
    <w:rsid w:val="00B50F6C"/>
    <w:rsid w:val="00B52255"/>
    <w:rsid w:val="00B527F5"/>
    <w:rsid w:val="00B5361A"/>
    <w:rsid w:val="00B53BF9"/>
    <w:rsid w:val="00B54E67"/>
    <w:rsid w:val="00B5621E"/>
    <w:rsid w:val="00B56CD9"/>
    <w:rsid w:val="00B5719E"/>
    <w:rsid w:val="00B574B4"/>
    <w:rsid w:val="00B6117C"/>
    <w:rsid w:val="00B61543"/>
    <w:rsid w:val="00B61BB6"/>
    <w:rsid w:val="00B63619"/>
    <w:rsid w:val="00B63FD1"/>
    <w:rsid w:val="00B644CB"/>
    <w:rsid w:val="00B64DD3"/>
    <w:rsid w:val="00B65C2B"/>
    <w:rsid w:val="00B66CFC"/>
    <w:rsid w:val="00B67B89"/>
    <w:rsid w:val="00B70AAB"/>
    <w:rsid w:val="00B710F7"/>
    <w:rsid w:val="00B71D46"/>
    <w:rsid w:val="00B731AE"/>
    <w:rsid w:val="00B740B1"/>
    <w:rsid w:val="00B749AF"/>
    <w:rsid w:val="00B757CE"/>
    <w:rsid w:val="00B77756"/>
    <w:rsid w:val="00B778BD"/>
    <w:rsid w:val="00B80BB8"/>
    <w:rsid w:val="00B817E8"/>
    <w:rsid w:val="00B81C27"/>
    <w:rsid w:val="00B822E8"/>
    <w:rsid w:val="00B83367"/>
    <w:rsid w:val="00B84538"/>
    <w:rsid w:val="00B845C4"/>
    <w:rsid w:val="00B85588"/>
    <w:rsid w:val="00B85F43"/>
    <w:rsid w:val="00B86170"/>
    <w:rsid w:val="00B86325"/>
    <w:rsid w:val="00B86981"/>
    <w:rsid w:val="00B87134"/>
    <w:rsid w:val="00B872B1"/>
    <w:rsid w:val="00B87CD3"/>
    <w:rsid w:val="00B91C9A"/>
    <w:rsid w:val="00B922EA"/>
    <w:rsid w:val="00B939FB"/>
    <w:rsid w:val="00B94165"/>
    <w:rsid w:val="00B9467B"/>
    <w:rsid w:val="00B95614"/>
    <w:rsid w:val="00B957F5"/>
    <w:rsid w:val="00B95AE4"/>
    <w:rsid w:val="00B96870"/>
    <w:rsid w:val="00B97225"/>
    <w:rsid w:val="00B9736C"/>
    <w:rsid w:val="00B977B1"/>
    <w:rsid w:val="00BA023E"/>
    <w:rsid w:val="00BA0762"/>
    <w:rsid w:val="00BA0807"/>
    <w:rsid w:val="00BA0B25"/>
    <w:rsid w:val="00BA1EF8"/>
    <w:rsid w:val="00BA2677"/>
    <w:rsid w:val="00BA321A"/>
    <w:rsid w:val="00BA3C6D"/>
    <w:rsid w:val="00BA42FB"/>
    <w:rsid w:val="00BA49E8"/>
    <w:rsid w:val="00BA4BC3"/>
    <w:rsid w:val="00BA5FA0"/>
    <w:rsid w:val="00BA779F"/>
    <w:rsid w:val="00BB24B8"/>
    <w:rsid w:val="00BB28D9"/>
    <w:rsid w:val="00BB310B"/>
    <w:rsid w:val="00BB65C9"/>
    <w:rsid w:val="00BB7B45"/>
    <w:rsid w:val="00BC0580"/>
    <w:rsid w:val="00BC0B9D"/>
    <w:rsid w:val="00BC1A51"/>
    <w:rsid w:val="00BC228D"/>
    <w:rsid w:val="00BC3CF2"/>
    <w:rsid w:val="00BC3E75"/>
    <w:rsid w:val="00BC44A6"/>
    <w:rsid w:val="00BC5894"/>
    <w:rsid w:val="00BC5E42"/>
    <w:rsid w:val="00BC6F5B"/>
    <w:rsid w:val="00BC7391"/>
    <w:rsid w:val="00BC7C6A"/>
    <w:rsid w:val="00BD23B2"/>
    <w:rsid w:val="00BD280C"/>
    <w:rsid w:val="00BD360A"/>
    <w:rsid w:val="00BD4DB6"/>
    <w:rsid w:val="00BD55E7"/>
    <w:rsid w:val="00BD7EDA"/>
    <w:rsid w:val="00BE02DF"/>
    <w:rsid w:val="00BE05AE"/>
    <w:rsid w:val="00BE43F3"/>
    <w:rsid w:val="00BF31DA"/>
    <w:rsid w:val="00BF31DF"/>
    <w:rsid w:val="00BF3C6B"/>
    <w:rsid w:val="00BF57FF"/>
    <w:rsid w:val="00BF5FC6"/>
    <w:rsid w:val="00BF7031"/>
    <w:rsid w:val="00BF72BE"/>
    <w:rsid w:val="00BF7768"/>
    <w:rsid w:val="00C030CF"/>
    <w:rsid w:val="00C036F1"/>
    <w:rsid w:val="00C05192"/>
    <w:rsid w:val="00C10376"/>
    <w:rsid w:val="00C10657"/>
    <w:rsid w:val="00C107FE"/>
    <w:rsid w:val="00C11CDB"/>
    <w:rsid w:val="00C1365C"/>
    <w:rsid w:val="00C138DB"/>
    <w:rsid w:val="00C15FA8"/>
    <w:rsid w:val="00C16BC2"/>
    <w:rsid w:val="00C17A5A"/>
    <w:rsid w:val="00C22858"/>
    <w:rsid w:val="00C24442"/>
    <w:rsid w:val="00C25664"/>
    <w:rsid w:val="00C26F38"/>
    <w:rsid w:val="00C307D5"/>
    <w:rsid w:val="00C31EC4"/>
    <w:rsid w:val="00C3200B"/>
    <w:rsid w:val="00C32C73"/>
    <w:rsid w:val="00C33311"/>
    <w:rsid w:val="00C35097"/>
    <w:rsid w:val="00C350E8"/>
    <w:rsid w:val="00C3565A"/>
    <w:rsid w:val="00C35C58"/>
    <w:rsid w:val="00C362F5"/>
    <w:rsid w:val="00C36B79"/>
    <w:rsid w:val="00C424C8"/>
    <w:rsid w:val="00C43E8C"/>
    <w:rsid w:val="00C4439A"/>
    <w:rsid w:val="00C445C8"/>
    <w:rsid w:val="00C44812"/>
    <w:rsid w:val="00C45186"/>
    <w:rsid w:val="00C451A6"/>
    <w:rsid w:val="00C45300"/>
    <w:rsid w:val="00C46D52"/>
    <w:rsid w:val="00C503B1"/>
    <w:rsid w:val="00C51061"/>
    <w:rsid w:val="00C51782"/>
    <w:rsid w:val="00C51D3F"/>
    <w:rsid w:val="00C54CF0"/>
    <w:rsid w:val="00C54D47"/>
    <w:rsid w:val="00C5721D"/>
    <w:rsid w:val="00C57A7F"/>
    <w:rsid w:val="00C60385"/>
    <w:rsid w:val="00C611E5"/>
    <w:rsid w:val="00C612FA"/>
    <w:rsid w:val="00C615AC"/>
    <w:rsid w:val="00C621E6"/>
    <w:rsid w:val="00C628D3"/>
    <w:rsid w:val="00C65542"/>
    <w:rsid w:val="00C6611B"/>
    <w:rsid w:val="00C66832"/>
    <w:rsid w:val="00C6743A"/>
    <w:rsid w:val="00C6780A"/>
    <w:rsid w:val="00C67C01"/>
    <w:rsid w:val="00C70952"/>
    <w:rsid w:val="00C7120D"/>
    <w:rsid w:val="00C72887"/>
    <w:rsid w:val="00C7438E"/>
    <w:rsid w:val="00C74A0E"/>
    <w:rsid w:val="00C74CB0"/>
    <w:rsid w:val="00C759A2"/>
    <w:rsid w:val="00C77590"/>
    <w:rsid w:val="00C80619"/>
    <w:rsid w:val="00C8334F"/>
    <w:rsid w:val="00C83EE7"/>
    <w:rsid w:val="00C8565E"/>
    <w:rsid w:val="00C87710"/>
    <w:rsid w:val="00C877E6"/>
    <w:rsid w:val="00C921AE"/>
    <w:rsid w:val="00C92BAD"/>
    <w:rsid w:val="00C93321"/>
    <w:rsid w:val="00C93C6D"/>
    <w:rsid w:val="00C93E07"/>
    <w:rsid w:val="00C94F4A"/>
    <w:rsid w:val="00C96324"/>
    <w:rsid w:val="00C96DE3"/>
    <w:rsid w:val="00CA0E32"/>
    <w:rsid w:val="00CA126B"/>
    <w:rsid w:val="00CA2FE7"/>
    <w:rsid w:val="00CA305A"/>
    <w:rsid w:val="00CA4667"/>
    <w:rsid w:val="00CA4DC1"/>
    <w:rsid w:val="00CA516A"/>
    <w:rsid w:val="00CA55F3"/>
    <w:rsid w:val="00CA58E8"/>
    <w:rsid w:val="00CB15B2"/>
    <w:rsid w:val="00CB18A9"/>
    <w:rsid w:val="00CB1925"/>
    <w:rsid w:val="00CB2F0D"/>
    <w:rsid w:val="00CB31BA"/>
    <w:rsid w:val="00CB3CF7"/>
    <w:rsid w:val="00CB5C4C"/>
    <w:rsid w:val="00CB6AE1"/>
    <w:rsid w:val="00CB71B1"/>
    <w:rsid w:val="00CB7F1F"/>
    <w:rsid w:val="00CC04B4"/>
    <w:rsid w:val="00CC209E"/>
    <w:rsid w:val="00CC446F"/>
    <w:rsid w:val="00CC4563"/>
    <w:rsid w:val="00CC5E4D"/>
    <w:rsid w:val="00CD00F4"/>
    <w:rsid w:val="00CD29E1"/>
    <w:rsid w:val="00CD32F4"/>
    <w:rsid w:val="00CD338D"/>
    <w:rsid w:val="00CD3A81"/>
    <w:rsid w:val="00CD5C1A"/>
    <w:rsid w:val="00CD7487"/>
    <w:rsid w:val="00CD7A91"/>
    <w:rsid w:val="00CE0230"/>
    <w:rsid w:val="00CE02FC"/>
    <w:rsid w:val="00CE0631"/>
    <w:rsid w:val="00CE0C52"/>
    <w:rsid w:val="00CE2B86"/>
    <w:rsid w:val="00CE3D5C"/>
    <w:rsid w:val="00CE3DF8"/>
    <w:rsid w:val="00CE4439"/>
    <w:rsid w:val="00CE492F"/>
    <w:rsid w:val="00CE5D99"/>
    <w:rsid w:val="00CE64A9"/>
    <w:rsid w:val="00CE74A8"/>
    <w:rsid w:val="00CF09FB"/>
    <w:rsid w:val="00CF405A"/>
    <w:rsid w:val="00CF6431"/>
    <w:rsid w:val="00CF64E0"/>
    <w:rsid w:val="00D01A1B"/>
    <w:rsid w:val="00D01BE1"/>
    <w:rsid w:val="00D02EB2"/>
    <w:rsid w:val="00D037A8"/>
    <w:rsid w:val="00D0381D"/>
    <w:rsid w:val="00D049A5"/>
    <w:rsid w:val="00D0580A"/>
    <w:rsid w:val="00D0764D"/>
    <w:rsid w:val="00D1078E"/>
    <w:rsid w:val="00D10C5B"/>
    <w:rsid w:val="00D11AE3"/>
    <w:rsid w:val="00D11BF0"/>
    <w:rsid w:val="00D11CBA"/>
    <w:rsid w:val="00D1303F"/>
    <w:rsid w:val="00D14E8A"/>
    <w:rsid w:val="00D15D96"/>
    <w:rsid w:val="00D168CB"/>
    <w:rsid w:val="00D1783E"/>
    <w:rsid w:val="00D17E58"/>
    <w:rsid w:val="00D2000D"/>
    <w:rsid w:val="00D20614"/>
    <w:rsid w:val="00D21222"/>
    <w:rsid w:val="00D21AB1"/>
    <w:rsid w:val="00D2210D"/>
    <w:rsid w:val="00D2429F"/>
    <w:rsid w:val="00D31517"/>
    <w:rsid w:val="00D319E4"/>
    <w:rsid w:val="00D31CCD"/>
    <w:rsid w:val="00D328B3"/>
    <w:rsid w:val="00D328F2"/>
    <w:rsid w:val="00D32E10"/>
    <w:rsid w:val="00D33D90"/>
    <w:rsid w:val="00D34CAB"/>
    <w:rsid w:val="00D3520C"/>
    <w:rsid w:val="00D372C7"/>
    <w:rsid w:val="00D402A2"/>
    <w:rsid w:val="00D4441F"/>
    <w:rsid w:val="00D4497F"/>
    <w:rsid w:val="00D44DB6"/>
    <w:rsid w:val="00D456A9"/>
    <w:rsid w:val="00D4587F"/>
    <w:rsid w:val="00D45CAC"/>
    <w:rsid w:val="00D46359"/>
    <w:rsid w:val="00D4647F"/>
    <w:rsid w:val="00D47071"/>
    <w:rsid w:val="00D475F9"/>
    <w:rsid w:val="00D5065B"/>
    <w:rsid w:val="00D515C8"/>
    <w:rsid w:val="00D528B0"/>
    <w:rsid w:val="00D52A3A"/>
    <w:rsid w:val="00D535EB"/>
    <w:rsid w:val="00D53CF4"/>
    <w:rsid w:val="00D54434"/>
    <w:rsid w:val="00D55463"/>
    <w:rsid w:val="00D57522"/>
    <w:rsid w:val="00D57761"/>
    <w:rsid w:val="00D61567"/>
    <w:rsid w:val="00D61F37"/>
    <w:rsid w:val="00D62DC6"/>
    <w:rsid w:val="00D6423F"/>
    <w:rsid w:val="00D65E17"/>
    <w:rsid w:val="00D65EAF"/>
    <w:rsid w:val="00D67DCD"/>
    <w:rsid w:val="00D7117A"/>
    <w:rsid w:val="00D72486"/>
    <w:rsid w:val="00D7295D"/>
    <w:rsid w:val="00D74A61"/>
    <w:rsid w:val="00D74E12"/>
    <w:rsid w:val="00D76854"/>
    <w:rsid w:val="00D76A31"/>
    <w:rsid w:val="00D7703D"/>
    <w:rsid w:val="00D80960"/>
    <w:rsid w:val="00D81D36"/>
    <w:rsid w:val="00D8261B"/>
    <w:rsid w:val="00D83886"/>
    <w:rsid w:val="00D839F3"/>
    <w:rsid w:val="00D84404"/>
    <w:rsid w:val="00D84EF8"/>
    <w:rsid w:val="00D85596"/>
    <w:rsid w:val="00D8693D"/>
    <w:rsid w:val="00D86DDF"/>
    <w:rsid w:val="00D87FB5"/>
    <w:rsid w:val="00D9148A"/>
    <w:rsid w:val="00D93C02"/>
    <w:rsid w:val="00D944E1"/>
    <w:rsid w:val="00D95CC0"/>
    <w:rsid w:val="00D96251"/>
    <w:rsid w:val="00D972DC"/>
    <w:rsid w:val="00DA0520"/>
    <w:rsid w:val="00DA20B0"/>
    <w:rsid w:val="00DA2680"/>
    <w:rsid w:val="00DA4846"/>
    <w:rsid w:val="00DA4B48"/>
    <w:rsid w:val="00DA561D"/>
    <w:rsid w:val="00DA68AC"/>
    <w:rsid w:val="00DB128E"/>
    <w:rsid w:val="00DB145D"/>
    <w:rsid w:val="00DB4195"/>
    <w:rsid w:val="00DB4904"/>
    <w:rsid w:val="00DB4C9C"/>
    <w:rsid w:val="00DB4F73"/>
    <w:rsid w:val="00DB7FB2"/>
    <w:rsid w:val="00DC071A"/>
    <w:rsid w:val="00DC1059"/>
    <w:rsid w:val="00DC13C2"/>
    <w:rsid w:val="00DC2F35"/>
    <w:rsid w:val="00DC303A"/>
    <w:rsid w:val="00DC453F"/>
    <w:rsid w:val="00DC7C29"/>
    <w:rsid w:val="00DD0002"/>
    <w:rsid w:val="00DD0666"/>
    <w:rsid w:val="00DD1BCC"/>
    <w:rsid w:val="00DD1C82"/>
    <w:rsid w:val="00DD2109"/>
    <w:rsid w:val="00DD246C"/>
    <w:rsid w:val="00DD428F"/>
    <w:rsid w:val="00DD4B45"/>
    <w:rsid w:val="00DD60D0"/>
    <w:rsid w:val="00DD6360"/>
    <w:rsid w:val="00DE08F7"/>
    <w:rsid w:val="00DE0C96"/>
    <w:rsid w:val="00DE414B"/>
    <w:rsid w:val="00DE5D46"/>
    <w:rsid w:val="00DE7CB9"/>
    <w:rsid w:val="00DF018E"/>
    <w:rsid w:val="00DF08E1"/>
    <w:rsid w:val="00DF0BE4"/>
    <w:rsid w:val="00DF2371"/>
    <w:rsid w:val="00DF2B68"/>
    <w:rsid w:val="00DF32CC"/>
    <w:rsid w:val="00DF4182"/>
    <w:rsid w:val="00DF5255"/>
    <w:rsid w:val="00DF5F66"/>
    <w:rsid w:val="00DF685B"/>
    <w:rsid w:val="00DF7413"/>
    <w:rsid w:val="00E0048B"/>
    <w:rsid w:val="00E006C4"/>
    <w:rsid w:val="00E025E9"/>
    <w:rsid w:val="00E0310A"/>
    <w:rsid w:val="00E066E0"/>
    <w:rsid w:val="00E06A37"/>
    <w:rsid w:val="00E06E10"/>
    <w:rsid w:val="00E07F94"/>
    <w:rsid w:val="00E10664"/>
    <w:rsid w:val="00E10E43"/>
    <w:rsid w:val="00E11E55"/>
    <w:rsid w:val="00E133FC"/>
    <w:rsid w:val="00E13AFA"/>
    <w:rsid w:val="00E14EDA"/>
    <w:rsid w:val="00E152FE"/>
    <w:rsid w:val="00E15F6C"/>
    <w:rsid w:val="00E16C10"/>
    <w:rsid w:val="00E200B6"/>
    <w:rsid w:val="00E20B95"/>
    <w:rsid w:val="00E20E9B"/>
    <w:rsid w:val="00E21CCC"/>
    <w:rsid w:val="00E2258A"/>
    <w:rsid w:val="00E22C23"/>
    <w:rsid w:val="00E22CC1"/>
    <w:rsid w:val="00E24D99"/>
    <w:rsid w:val="00E26F6B"/>
    <w:rsid w:val="00E27B79"/>
    <w:rsid w:val="00E3002B"/>
    <w:rsid w:val="00E316E9"/>
    <w:rsid w:val="00E31936"/>
    <w:rsid w:val="00E31B8D"/>
    <w:rsid w:val="00E32B55"/>
    <w:rsid w:val="00E337D2"/>
    <w:rsid w:val="00E33C29"/>
    <w:rsid w:val="00E34823"/>
    <w:rsid w:val="00E352AA"/>
    <w:rsid w:val="00E36286"/>
    <w:rsid w:val="00E367E6"/>
    <w:rsid w:val="00E368AA"/>
    <w:rsid w:val="00E36D0B"/>
    <w:rsid w:val="00E42267"/>
    <w:rsid w:val="00E45C7A"/>
    <w:rsid w:val="00E46030"/>
    <w:rsid w:val="00E47E2C"/>
    <w:rsid w:val="00E50564"/>
    <w:rsid w:val="00E50C8D"/>
    <w:rsid w:val="00E515C8"/>
    <w:rsid w:val="00E52224"/>
    <w:rsid w:val="00E52AC7"/>
    <w:rsid w:val="00E52D70"/>
    <w:rsid w:val="00E550AE"/>
    <w:rsid w:val="00E55437"/>
    <w:rsid w:val="00E56307"/>
    <w:rsid w:val="00E564CE"/>
    <w:rsid w:val="00E60DAA"/>
    <w:rsid w:val="00E61103"/>
    <w:rsid w:val="00E629E2"/>
    <w:rsid w:val="00E62BFC"/>
    <w:rsid w:val="00E63077"/>
    <w:rsid w:val="00E63A6E"/>
    <w:rsid w:val="00E643A5"/>
    <w:rsid w:val="00E643DD"/>
    <w:rsid w:val="00E6598E"/>
    <w:rsid w:val="00E665AB"/>
    <w:rsid w:val="00E6696E"/>
    <w:rsid w:val="00E6795A"/>
    <w:rsid w:val="00E67FF1"/>
    <w:rsid w:val="00E7011F"/>
    <w:rsid w:val="00E70C06"/>
    <w:rsid w:val="00E7522A"/>
    <w:rsid w:val="00E76CCE"/>
    <w:rsid w:val="00E77490"/>
    <w:rsid w:val="00E805CF"/>
    <w:rsid w:val="00E80E9B"/>
    <w:rsid w:val="00E80F1D"/>
    <w:rsid w:val="00E8127D"/>
    <w:rsid w:val="00E821B4"/>
    <w:rsid w:val="00E837A6"/>
    <w:rsid w:val="00E83B39"/>
    <w:rsid w:val="00E84056"/>
    <w:rsid w:val="00E849B2"/>
    <w:rsid w:val="00E85797"/>
    <w:rsid w:val="00E85F92"/>
    <w:rsid w:val="00E861FA"/>
    <w:rsid w:val="00E86998"/>
    <w:rsid w:val="00E92AF2"/>
    <w:rsid w:val="00E92CA8"/>
    <w:rsid w:val="00E946DE"/>
    <w:rsid w:val="00E95F3D"/>
    <w:rsid w:val="00E963C2"/>
    <w:rsid w:val="00E973AE"/>
    <w:rsid w:val="00E97A51"/>
    <w:rsid w:val="00EA0DE1"/>
    <w:rsid w:val="00EA1302"/>
    <w:rsid w:val="00EA18BC"/>
    <w:rsid w:val="00EA22DC"/>
    <w:rsid w:val="00EA4694"/>
    <w:rsid w:val="00EA7367"/>
    <w:rsid w:val="00EA76FC"/>
    <w:rsid w:val="00EB0FA4"/>
    <w:rsid w:val="00EB19FF"/>
    <w:rsid w:val="00EB2AE8"/>
    <w:rsid w:val="00EB41A1"/>
    <w:rsid w:val="00EB51F3"/>
    <w:rsid w:val="00EB5BC0"/>
    <w:rsid w:val="00EB705C"/>
    <w:rsid w:val="00EB74AB"/>
    <w:rsid w:val="00EC0B28"/>
    <w:rsid w:val="00EC2B6A"/>
    <w:rsid w:val="00EC3181"/>
    <w:rsid w:val="00EC4479"/>
    <w:rsid w:val="00ED12E1"/>
    <w:rsid w:val="00ED3229"/>
    <w:rsid w:val="00ED34B1"/>
    <w:rsid w:val="00ED367D"/>
    <w:rsid w:val="00ED476A"/>
    <w:rsid w:val="00ED4779"/>
    <w:rsid w:val="00ED58A7"/>
    <w:rsid w:val="00ED7749"/>
    <w:rsid w:val="00EE07F1"/>
    <w:rsid w:val="00EE1793"/>
    <w:rsid w:val="00EE4BF0"/>
    <w:rsid w:val="00EE5AE0"/>
    <w:rsid w:val="00EE67FB"/>
    <w:rsid w:val="00EE7AD9"/>
    <w:rsid w:val="00EF069D"/>
    <w:rsid w:val="00EF1B3A"/>
    <w:rsid w:val="00EF35E8"/>
    <w:rsid w:val="00EF3668"/>
    <w:rsid w:val="00F02370"/>
    <w:rsid w:val="00F039B1"/>
    <w:rsid w:val="00F04984"/>
    <w:rsid w:val="00F05AA7"/>
    <w:rsid w:val="00F05E87"/>
    <w:rsid w:val="00F06BC1"/>
    <w:rsid w:val="00F076F3"/>
    <w:rsid w:val="00F07757"/>
    <w:rsid w:val="00F104C0"/>
    <w:rsid w:val="00F1194D"/>
    <w:rsid w:val="00F1571D"/>
    <w:rsid w:val="00F157A0"/>
    <w:rsid w:val="00F17DAA"/>
    <w:rsid w:val="00F2094F"/>
    <w:rsid w:val="00F211BE"/>
    <w:rsid w:val="00F22096"/>
    <w:rsid w:val="00F22B18"/>
    <w:rsid w:val="00F24500"/>
    <w:rsid w:val="00F26657"/>
    <w:rsid w:val="00F26CB0"/>
    <w:rsid w:val="00F26F4F"/>
    <w:rsid w:val="00F27C48"/>
    <w:rsid w:val="00F27E1E"/>
    <w:rsid w:val="00F27FCF"/>
    <w:rsid w:val="00F317FD"/>
    <w:rsid w:val="00F318A9"/>
    <w:rsid w:val="00F3275A"/>
    <w:rsid w:val="00F33799"/>
    <w:rsid w:val="00F33F01"/>
    <w:rsid w:val="00F34DC5"/>
    <w:rsid w:val="00F378FB"/>
    <w:rsid w:val="00F407D9"/>
    <w:rsid w:val="00F41F0F"/>
    <w:rsid w:val="00F422F5"/>
    <w:rsid w:val="00F42BFF"/>
    <w:rsid w:val="00F43785"/>
    <w:rsid w:val="00F43893"/>
    <w:rsid w:val="00F43AE5"/>
    <w:rsid w:val="00F45BB9"/>
    <w:rsid w:val="00F479FB"/>
    <w:rsid w:val="00F5016D"/>
    <w:rsid w:val="00F51024"/>
    <w:rsid w:val="00F53B53"/>
    <w:rsid w:val="00F557A3"/>
    <w:rsid w:val="00F560AD"/>
    <w:rsid w:val="00F56197"/>
    <w:rsid w:val="00F610F4"/>
    <w:rsid w:val="00F6133D"/>
    <w:rsid w:val="00F613DB"/>
    <w:rsid w:val="00F622D2"/>
    <w:rsid w:val="00F63209"/>
    <w:rsid w:val="00F658EA"/>
    <w:rsid w:val="00F66AA2"/>
    <w:rsid w:val="00F72234"/>
    <w:rsid w:val="00F72B5E"/>
    <w:rsid w:val="00F73CEE"/>
    <w:rsid w:val="00F73D0E"/>
    <w:rsid w:val="00F74342"/>
    <w:rsid w:val="00F7476F"/>
    <w:rsid w:val="00F75347"/>
    <w:rsid w:val="00F75558"/>
    <w:rsid w:val="00F764F8"/>
    <w:rsid w:val="00F76B5E"/>
    <w:rsid w:val="00F76D40"/>
    <w:rsid w:val="00F77C6D"/>
    <w:rsid w:val="00F80AAE"/>
    <w:rsid w:val="00F81738"/>
    <w:rsid w:val="00F8195F"/>
    <w:rsid w:val="00F819E4"/>
    <w:rsid w:val="00F822DE"/>
    <w:rsid w:val="00F8230C"/>
    <w:rsid w:val="00F82ABB"/>
    <w:rsid w:val="00F83279"/>
    <w:rsid w:val="00F83EDD"/>
    <w:rsid w:val="00F84451"/>
    <w:rsid w:val="00F85E0E"/>
    <w:rsid w:val="00F87C69"/>
    <w:rsid w:val="00F913B2"/>
    <w:rsid w:val="00F91578"/>
    <w:rsid w:val="00F91D9B"/>
    <w:rsid w:val="00F92339"/>
    <w:rsid w:val="00F92859"/>
    <w:rsid w:val="00F93140"/>
    <w:rsid w:val="00F937F4"/>
    <w:rsid w:val="00F940D7"/>
    <w:rsid w:val="00F9516A"/>
    <w:rsid w:val="00F95418"/>
    <w:rsid w:val="00F95FB3"/>
    <w:rsid w:val="00FA03AC"/>
    <w:rsid w:val="00FA0819"/>
    <w:rsid w:val="00FA0E4B"/>
    <w:rsid w:val="00FA28B2"/>
    <w:rsid w:val="00FA2B85"/>
    <w:rsid w:val="00FA39A2"/>
    <w:rsid w:val="00FA48C0"/>
    <w:rsid w:val="00FA4EB3"/>
    <w:rsid w:val="00FA50A6"/>
    <w:rsid w:val="00FA5436"/>
    <w:rsid w:val="00FA646E"/>
    <w:rsid w:val="00FA66FB"/>
    <w:rsid w:val="00FA74E5"/>
    <w:rsid w:val="00FB04F6"/>
    <w:rsid w:val="00FB1CBF"/>
    <w:rsid w:val="00FB1D8A"/>
    <w:rsid w:val="00FB288C"/>
    <w:rsid w:val="00FB29DF"/>
    <w:rsid w:val="00FB6A98"/>
    <w:rsid w:val="00FB7247"/>
    <w:rsid w:val="00FC1534"/>
    <w:rsid w:val="00FC1822"/>
    <w:rsid w:val="00FC2374"/>
    <w:rsid w:val="00FC2A9E"/>
    <w:rsid w:val="00FC466A"/>
    <w:rsid w:val="00FC4769"/>
    <w:rsid w:val="00FC4FA2"/>
    <w:rsid w:val="00FC7CE9"/>
    <w:rsid w:val="00FD1A18"/>
    <w:rsid w:val="00FD2191"/>
    <w:rsid w:val="00FD23BC"/>
    <w:rsid w:val="00FD3EBB"/>
    <w:rsid w:val="00FD41CD"/>
    <w:rsid w:val="00FD4C9B"/>
    <w:rsid w:val="00FD628A"/>
    <w:rsid w:val="00FD65C4"/>
    <w:rsid w:val="00FD79B6"/>
    <w:rsid w:val="00FE0153"/>
    <w:rsid w:val="00FE0568"/>
    <w:rsid w:val="00FE26F5"/>
    <w:rsid w:val="00FE485C"/>
    <w:rsid w:val="00FE4D7F"/>
    <w:rsid w:val="00FE6820"/>
    <w:rsid w:val="00FE702B"/>
    <w:rsid w:val="00FE7121"/>
    <w:rsid w:val="00FE7847"/>
    <w:rsid w:val="00FF0BC2"/>
    <w:rsid w:val="00FF2A4F"/>
    <w:rsid w:val="00FF4170"/>
    <w:rsid w:val="00FF501B"/>
    <w:rsid w:val="00FF59AF"/>
    <w:rsid w:val="00FF5FB2"/>
    <w:rsid w:val="00FF60F7"/>
    <w:rsid w:val="00FF6C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2A1DF4"/>
  <w15:chartTrackingRefBased/>
  <w15:docId w15:val="{D4F69FD4-1DCB-4C20-A240-35BD2F89EB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1"/>
    <w:qFormat/>
    <w:rsid w:val="001C6CD7"/>
    <w:pPr>
      <w:widowControl w:val="0"/>
      <w:autoSpaceDE w:val="0"/>
      <w:autoSpaceDN w:val="0"/>
      <w:spacing w:before="108"/>
      <w:ind w:left="965"/>
      <w:jc w:val="both"/>
      <w:outlineLvl w:val="0"/>
    </w:pPr>
    <w:rPr>
      <w:rFonts w:eastAsia="Times New Roman" w:cs="Times New Roman"/>
      <w:b/>
      <w:bCs/>
      <w:sz w:val="28"/>
      <w:szCs w:val="28"/>
      <w:lang w:val="vi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36036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1C6CD7"/>
    <w:rPr>
      <w:rFonts w:eastAsia="Times New Roman" w:cs="Times New Roman"/>
      <w:b/>
      <w:bCs/>
      <w:sz w:val="28"/>
      <w:szCs w:val="28"/>
      <w:lang w:val="vi"/>
    </w:rPr>
  </w:style>
  <w:style w:type="paragraph" w:styleId="BodyText">
    <w:name w:val="Body Text"/>
    <w:basedOn w:val="Normal"/>
    <w:link w:val="BodyTextChar"/>
    <w:qFormat/>
    <w:rsid w:val="001C6CD7"/>
    <w:pPr>
      <w:widowControl w:val="0"/>
      <w:autoSpaceDE w:val="0"/>
      <w:autoSpaceDN w:val="0"/>
      <w:ind w:left="112" w:firstLine="708"/>
      <w:jc w:val="both"/>
    </w:pPr>
    <w:rPr>
      <w:rFonts w:eastAsia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rsid w:val="001C6CD7"/>
    <w:rPr>
      <w:rFonts w:eastAsia="Times New Roman" w:cs="Times New Roman"/>
      <w:sz w:val="28"/>
      <w:szCs w:val="28"/>
      <w:lang w:val="vi"/>
    </w:rPr>
  </w:style>
  <w:style w:type="paragraph" w:styleId="ListParagraph">
    <w:name w:val="List Paragraph"/>
    <w:basedOn w:val="Normal"/>
    <w:uiPriority w:val="1"/>
    <w:qFormat/>
    <w:rsid w:val="001C6CD7"/>
    <w:pPr>
      <w:widowControl w:val="0"/>
      <w:autoSpaceDE w:val="0"/>
      <w:autoSpaceDN w:val="0"/>
      <w:ind w:left="112" w:firstLine="708"/>
      <w:jc w:val="both"/>
    </w:pPr>
    <w:rPr>
      <w:rFonts w:eastAsia="Times New Roman" w:cs="Times New Roman"/>
      <w:sz w:val="22"/>
      <w:lang w:val="vi"/>
    </w:rPr>
  </w:style>
  <w:style w:type="table" w:styleId="TableGrid">
    <w:name w:val="Table Grid"/>
    <w:basedOn w:val="TableNormal"/>
    <w:uiPriority w:val="39"/>
    <w:rsid w:val="001C6CD7"/>
    <w:pPr>
      <w:widowControl w:val="0"/>
      <w:autoSpaceDE w:val="0"/>
      <w:autoSpaceDN w:val="0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C6CD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C6CD7"/>
  </w:style>
  <w:style w:type="paragraph" w:styleId="Footer">
    <w:name w:val="footer"/>
    <w:basedOn w:val="Normal"/>
    <w:link w:val="FooterChar"/>
    <w:uiPriority w:val="99"/>
    <w:unhideWhenUsed/>
    <w:rsid w:val="001C6CD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C6CD7"/>
  </w:style>
  <w:style w:type="character" w:customStyle="1" w:styleId="Heading2Char">
    <w:name w:val="Heading 2 Char"/>
    <w:basedOn w:val="DefaultParagraphFont"/>
    <w:link w:val="Heading2"/>
    <w:uiPriority w:val="9"/>
    <w:semiHidden/>
    <w:rsid w:val="00360367"/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paragraph" w:styleId="NormalWeb">
    <w:name w:val="Normal (Web)"/>
    <w:basedOn w:val="Normal"/>
    <w:uiPriority w:val="99"/>
    <w:unhideWhenUsed/>
    <w:rsid w:val="002868A6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customStyle="1" w:styleId="Bodytext3">
    <w:name w:val="Body text (3)"/>
    <w:rsid w:val="00A87D7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vi-VN" w:eastAsia="vi-VN" w:bidi="vi-VN"/>
    </w:rPr>
  </w:style>
  <w:style w:type="character" w:customStyle="1" w:styleId="Heading20">
    <w:name w:val="Heading #2"/>
    <w:rsid w:val="00A87D7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vi-VN" w:eastAsia="vi-VN" w:bidi="vi-VN"/>
    </w:rPr>
  </w:style>
  <w:style w:type="paragraph" w:customStyle="1" w:styleId="TableParagraph">
    <w:name w:val="Table Paragraph"/>
    <w:basedOn w:val="Normal"/>
    <w:uiPriority w:val="1"/>
    <w:qFormat/>
    <w:rsid w:val="00893183"/>
    <w:pPr>
      <w:widowControl w:val="0"/>
      <w:autoSpaceDE w:val="0"/>
      <w:autoSpaceDN w:val="0"/>
    </w:pPr>
    <w:rPr>
      <w:rFonts w:eastAsia="Times New Roman" w:cs="Times New Roman"/>
      <w:sz w:val="22"/>
      <w:lang w:bidi="en-US"/>
    </w:rPr>
  </w:style>
  <w:style w:type="character" w:customStyle="1" w:styleId="Vnbnnidung">
    <w:name w:val="Văn bản nội dung_"/>
    <w:link w:val="Vnbnnidung0"/>
    <w:uiPriority w:val="99"/>
    <w:rsid w:val="00893183"/>
    <w:rPr>
      <w:sz w:val="28"/>
      <w:szCs w:val="28"/>
    </w:rPr>
  </w:style>
  <w:style w:type="paragraph" w:customStyle="1" w:styleId="Vnbnnidung0">
    <w:name w:val="Văn bản nội dung"/>
    <w:basedOn w:val="Normal"/>
    <w:link w:val="Vnbnnidung"/>
    <w:uiPriority w:val="99"/>
    <w:rsid w:val="00893183"/>
    <w:pPr>
      <w:widowControl w:val="0"/>
      <w:spacing w:after="100"/>
      <w:ind w:firstLine="400"/>
    </w:pPr>
    <w:rPr>
      <w:sz w:val="28"/>
      <w:szCs w:val="28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3F433C"/>
    <w:rPr>
      <w:color w:val="605E5C"/>
      <w:shd w:val="clear" w:color="auto" w:fill="E1DFDD"/>
    </w:rPr>
  </w:style>
  <w:style w:type="paragraph" w:customStyle="1" w:styleId="Nidung">
    <w:name w:val="Nội dung"/>
    <w:rsid w:val="00F1194D"/>
    <w:pPr>
      <w:pBdr>
        <w:top w:val="nil"/>
        <w:left w:val="nil"/>
        <w:bottom w:val="nil"/>
        <w:right w:val="nil"/>
        <w:between w:val="nil"/>
        <w:bar w:val="nil"/>
      </w:pBdr>
    </w:pPr>
    <w:rPr>
      <w:rFonts w:eastAsia="Arial Unicode MS" w:cs="Arial Unicode MS"/>
      <w:color w:val="000000"/>
      <w:sz w:val="24"/>
      <w:szCs w:val="24"/>
      <w:u w:color="000000"/>
      <w:bdr w:val="nil"/>
    </w:rPr>
  </w:style>
  <w:style w:type="character" w:styleId="Emphasis">
    <w:name w:val="Emphasis"/>
    <w:basedOn w:val="DefaultParagraphFont"/>
    <w:uiPriority w:val="20"/>
    <w:qFormat/>
    <w:rsid w:val="00003AD4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2B026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5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563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639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26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125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524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812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503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1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852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121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569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620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353303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05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066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581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2327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359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049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32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871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432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267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29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81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002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490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25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388869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102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3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398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62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292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715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6038382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500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863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3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33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637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272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579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30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75.bin"/><Relationship Id="rId138" Type="http://schemas.openxmlformats.org/officeDocument/2006/relationships/oleObject" Target="embeddings/oleObject80.bin"/><Relationship Id="rId154" Type="http://schemas.openxmlformats.org/officeDocument/2006/relationships/oleObject" Target="embeddings/oleObject93.bin"/><Relationship Id="rId159" Type="http://schemas.openxmlformats.org/officeDocument/2006/relationships/image" Target="media/image56.wmf"/><Relationship Id="rId175" Type="http://schemas.openxmlformats.org/officeDocument/2006/relationships/image" Target="media/image64.wmf"/><Relationship Id="rId17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86.bin"/><Relationship Id="rId149" Type="http://schemas.openxmlformats.org/officeDocument/2006/relationships/oleObject" Target="embeddings/oleObject9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96.bin"/><Relationship Id="rId165" Type="http://schemas.openxmlformats.org/officeDocument/2006/relationships/image" Target="media/image59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6.bin"/><Relationship Id="rId139" Type="http://schemas.openxmlformats.org/officeDocument/2006/relationships/oleObject" Target="embeddings/oleObject8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image" Target="media/image51.emf"/><Relationship Id="rId155" Type="http://schemas.openxmlformats.org/officeDocument/2006/relationships/image" Target="media/image54.wmf"/><Relationship Id="rId171" Type="http://schemas.openxmlformats.org/officeDocument/2006/relationships/image" Target="media/image62.wmf"/><Relationship Id="rId176" Type="http://schemas.openxmlformats.org/officeDocument/2006/relationships/oleObject" Target="embeddings/oleObject10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7.bin"/><Relationship Id="rId161" Type="http://schemas.openxmlformats.org/officeDocument/2006/relationships/image" Target="media/image57.wmf"/><Relationship Id="rId166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jpg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7.bin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90.bin"/><Relationship Id="rId151" Type="http://schemas.openxmlformats.org/officeDocument/2006/relationships/image" Target="media/image52.emf"/><Relationship Id="rId156" Type="http://schemas.openxmlformats.org/officeDocument/2006/relationships/oleObject" Target="embeddings/oleObject94.bin"/><Relationship Id="rId164" Type="http://schemas.openxmlformats.org/officeDocument/2006/relationships/oleObject" Target="embeddings/oleObject98.bin"/><Relationship Id="rId169" Type="http://schemas.openxmlformats.org/officeDocument/2006/relationships/image" Target="media/image61.wmf"/><Relationship Id="rId177" Type="http://schemas.openxmlformats.org/officeDocument/2006/relationships/image" Target="media/image6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102.bin"/><Relationship Id="rId180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83.bin"/><Relationship Id="rId146" Type="http://schemas.openxmlformats.org/officeDocument/2006/relationships/oleObject" Target="embeddings/oleObject88.bin"/><Relationship Id="rId167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9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8.bin"/><Relationship Id="rId157" Type="http://schemas.openxmlformats.org/officeDocument/2006/relationships/image" Target="media/image55.wmf"/><Relationship Id="rId178" Type="http://schemas.openxmlformats.org/officeDocument/2006/relationships/oleObject" Target="embeddings/oleObject10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92.bin"/><Relationship Id="rId173" Type="http://schemas.openxmlformats.org/officeDocument/2006/relationships/image" Target="media/image63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9.bin"/><Relationship Id="rId168" Type="http://schemas.openxmlformats.org/officeDocument/2006/relationships/oleObject" Target="embeddings/oleObject100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84.bin"/><Relationship Id="rId163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74.bin"/><Relationship Id="rId153" Type="http://schemas.openxmlformats.org/officeDocument/2006/relationships/image" Target="media/image53.wmf"/><Relationship Id="rId174" Type="http://schemas.openxmlformats.org/officeDocument/2006/relationships/oleObject" Target="embeddings/oleObject103.bin"/><Relationship Id="rId179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28292D-B24C-4BC9-881C-FEB388C23A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1</Pages>
  <Words>2127</Words>
  <Characters>12124</Characters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4-27T01:35:00Z</cp:lastPrinted>
  <dcterms:created xsi:type="dcterms:W3CDTF">2023-04-26T04:43:00Z</dcterms:created>
  <dcterms:modified xsi:type="dcterms:W3CDTF">2023-06-07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